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024EC" w14:textId="77777777" w:rsidR="006E0612" w:rsidRPr="00782C96" w:rsidRDefault="006E0612" w:rsidP="001830AD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1B1B2FE6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</w:t>
      </w:r>
      <w:r w:rsidR="00734987">
        <w:t>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734987">
        <w:t>, материалов с градиентными свойствами. При этом ин</w:t>
      </w:r>
      <w:r>
        <w:t>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</w:t>
      </w:r>
      <w:r w:rsidR="00734987">
        <w:t xml:space="preserve"> диапазона или же их комбинации</w:t>
      </w:r>
      <w:r>
        <w:t xml:space="preserve">. </w:t>
      </w:r>
    </w:p>
    <w:p w14:paraId="22F77B74" w14:textId="4222EF00" w:rsidR="006E0612" w:rsidRDefault="006E0612" w:rsidP="001830AD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</w:t>
      </w:r>
      <w:proofErr w:type="spellStart"/>
      <w:proofErr w:type="gramStart"/>
      <w:r w:rsidR="00734987">
        <w:t>Ф</w:t>
      </w:r>
      <w:r>
        <w:t>отополимеризаци</w:t>
      </w:r>
      <w:r w:rsidR="00734987">
        <w:t>я</w:t>
      </w:r>
      <w:proofErr w:type="spellEnd"/>
      <w:r w:rsidR="00734987">
        <w:t xml:space="preserve"> </w:t>
      </w:r>
      <w:r>
        <w:t xml:space="preserve"> </w:t>
      </w:r>
      <w:proofErr w:type="spellStart"/>
      <w:r>
        <w:t>олигоэфир</w:t>
      </w:r>
      <w:proofErr w:type="spellEnd"/>
      <w:proofErr w:type="gramEnd"/>
      <w:r>
        <w:t>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</w:t>
      </w:r>
      <w:r>
        <w:lastRenderedPageBreak/>
        <w:t xml:space="preserve">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="0031649B">
        <w:t>Все это</w:t>
      </w:r>
      <w:r w:rsidRPr="00F37A8C">
        <w:t xml:space="preserve">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61E158B8" w:rsidR="006E0612" w:rsidRDefault="0031649B" w:rsidP="001830AD">
      <w:pPr>
        <w:pStyle w:val="a3"/>
      </w:pPr>
      <w:r>
        <w:t xml:space="preserve">Наличием подобных </w:t>
      </w:r>
      <w:commentRangeStart w:id="1"/>
      <w:r>
        <w:t>особенностей</w:t>
      </w:r>
      <w:commentRangeEnd w:id="1"/>
      <w:r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"/>
      </w:r>
      <w:r>
        <w:t xml:space="preserve"> реакции </w:t>
      </w:r>
      <w:proofErr w:type="spellStart"/>
      <w:r>
        <w:t>фотополимеризации</w:t>
      </w:r>
      <w:proofErr w:type="spellEnd"/>
      <w:r>
        <w:t xml:space="preserve"> </w:t>
      </w:r>
      <w:proofErr w:type="gramStart"/>
      <w:r>
        <w:t xml:space="preserve">и </w:t>
      </w:r>
      <w:r w:rsidR="00734987">
        <w:t xml:space="preserve"> обусловлен</w:t>
      </w:r>
      <w:proofErr w:type="gramEnd"/>
      <w:r w:rsidR="006E0612" w:rsidRPr="00DD225F">
        <w:t xml:space="preserve"> </w:t>
      </w:r>
      <w:r w:rsidR="006E0612" w:rsidRPr="006E0612">
        <w:t>постоянный</w:t>
      </w:r>
      <w:r w:rsidR="006E0612" w:rsidRPr="00DD225F">
        <w:t xml:space="preserve"> </w:t>
      </w:r>
      <w:r w:rsidR="006E0612" w:rsidRPr="006E0612">
        <w:t>интерес</w:t>
      </w:r>
      <w:r w:rsidR="006E0612" w:rsidRPr="00DD225F">
        <w:t xml:space="preserve"> к поиску новых эффективных </w:t>
      </w:r>
      <w:proofErr w:type="spellStart"/>
      <w:r w:rsidR="006E0612" w:rsidRPr="00DD225F">
        <w:t>фотоинициаторов</w:t>
      </w:r>
      <w:proofErr w:type="spellEnd"/>
      <w:r w:rsidR="006E0612" w:rsidRPr="00DD225F">
        <w:t xml:space="preserve"> полимеризации</w:t>
      </w:r>
      <w:r w:rsidR="006E0612">
        <w:t xml:space="preserve">, </w:t>
      </w:r>
      <w:r w:rsidR="006E0612" w:rsidRPr="00DD225F">
        <w:t>нахождени</w:t>
      </w:r>
      <w:r w:rsidR="006E0612">
        <w:t>ю</w:t>
      </w:r>
      <w:r w:rsidR="006E0612" w:rsidRPr="00DD225F">
        <w:t xml:space="preserve"> взаимосвязи между их строением и реакционной способностью</w:t>
      </w:r>
      <w:r w:rsidR="006E0612">
        <w:t xml:space="preserve"> и, естественно, более детальному описанию всей системы в целом. </w:t>
      </w:r>
      <w:r w:rsidR="006E0612" w:rsidRPr="00DD225F">
        <w:t xml:space="preserve">Моделирование подобных брутто-процессов </w:t>
      </w:r>
      <w:proofErr w:type="spellStart"/>
      <w:r w:rsidR="006E0612" w:rsidRPr="00DD225F">
        <w:t>фотополимеризации</w:t>
      </w:r>
      <w:proofErr w:type="spellEnd"/>
      <w:r w:rsidR="006E0612"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 w:rsidR="006E0612">
        <w:t xml:space="preserve">при моделировании полимеризации обычно не уделяется должного внимания самому процессу </w:t>
      </w:r>
      <w:proofErr w:type="spellStart"/>
      <w:r w:rsidR="006E0612">
        <w:t>фотоинициации</w:t>
      </w:r>
      <w:proofErr w:type="spellEnd"/>
      <w:r w:rsidR="006E0612"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 w:rsidR="006E0612"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>модель, учитывающ</w:t>
      </w:r>
      <w:r>
        <w:t>ая</w:t>
      </w:r>
      <w:r w:rsidR="00D65AD5">
        <w:t xml:space="preserve"> эти особенности </w:t>
      </w:r>
      <w:proofErr w:type="spellStart"/>
      <w:r w:rsidR="00D65AD5">
        <w:t>фотополи</w:t>
      </w:r>
      <w:bookmarkStart w:id="2" w:name="_GoBack"/>
      <w:bookmarkEnd w:id="2"/>
      <w:r w:rsidR="00D65AD5">
        <w:t>меризации</w:t>
      </w:r>
      <w:proofErr w:type="spellEnd"/>
      <w:r w:rsidR="006350EC">
        <w:t>.</w:t>
      </w:r>
    </w:p>
    <w:p w14:paraId="60CC53D4" w14:textId="1234CE5A" w:rsidR="006E0612" w:rsidRDefault="006E0612" w:rsidP="001830AD">
      <w:pPr>
        <w:pStyle w:val="20"/>
      </w:pPr>
      <w:bookmarkStart w:id="3" w:name="_Toc136296692"/>
      <w:r w:rsidRPr="00644CFE">
        <w:t>Актуальность</w:t>
      </w:r>
      <w:r>
        <w:t xml:space="preserve"> работы</w:t>
      </w:r>
      <w:bookmarkEnd w:id="3"/>
    </w:p>
    <w:p w14:paraId="19B8D777" w14:textId="2C9455B3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 w:rsidR="006E0612">
        <w:t xml:space="preserve">имеет множество применений как в научной, так и в технической сферах. </w:t>
      </w:r>
      <w:r w:rsidRPr="006350EC">
        <w:t>Полимеризация, инициируемая УФ излучением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proofErr w:type="spellStart"/>
      <w:r w:rsidR="006E0612" w:rsidRPr="0022550E">
        <w:t>квазиминутной</w:t>
      </w:r>
      <w:proofErr w:type="spellEnd"/>
      <w:r>
        <w:t xml:space="preserve"> </w:t>
      </w:r>
      <w:r w:rsidR="006E0612">
        <w:t>полимеризации т.е. полимеризации с очень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</w:t>
      </w:r>
      <w:r w:rsidR="006516FF">
        <w:t xml:space="preserve"> </w:t>
      </w:r>
      <w:r w:rsidR="006E0612">
        <w:lastRenderedPageBreak/>
        <w:t xml:space="preserve">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</w:t>
      </w:r>
      <w:proofErr w:type="spellStart"/>
      <w:r w:rsidR="006E0612">
        <w:t>микрожидкостных</w:t>
      </w:r>
      <w:proofErr w:type="spellEnd"/>
      <w:r w:rsidR="006E0612"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</w:t>
      </w:r>
      <w:proofErr w:type="spellStart"/>
      <w:r w:rsidR="006E0612">
        <w:t>Фотополимеризация</w:t>
      </w:r>
      <w:proofErr w:type="spellEnd"/>
      <w:r w:rsidR="006E0612">
        <w:t xml:space="preserve"> также применяется в </w:t>
      </w:r>
      <w:r w:rsidR="006E0612" w:rsidRPr="00E77C5A">
        <w:t>оптике</w:t>
      </w:r>
      <w:r w:rsidR="006E0612">
        <w:t xml:space="preserve">, </w:t>
      </w:r>
      <w:r w:rsidR="006E0612" w:rsidRPr="00E77C5A">
        <w:t>медицине</w:t>
      </w:r>
      <w:r w:rsidR="006E0612">
        <w:t xml:space="preserve">, </w:t>
      </w:r>
      <w:r w:rsidR="006E0612" w:rsidRPr="00E77C5A">
        <w:t>полиграфии</w:t>
      </w:r>
      <w:r w:rsidR="006E0612">
        <w:t>,</w:t>
      </w:r>
      <w:r w:rsidR="006E0612" w:rsidRPr="00B27AD4">
        <w:t xml:space="preserve"> </w:t>
      </w:r>
      <w:r w:rsidR="006E0612" w:rsidRPr="00E77C5A">
        <w:t>оптоэлектро</w:t>
      </w:r>
      <w:r w:rsidR="006E0612">
        <w:t>н</w:t>
      </w:r>
      <w:r w:rsidR="006E0612" w:rsidRPr="00E77C5A">
        <w:t>ике</w:t>
      </w:r>
      <w:r w:rsidR="006E0612">
        <w:t xml:space="preserve">. </w:t>
      </w:r>
      <w:r w:rsidR="006E0612" w:rsidRPr="00B65979">
        <w:t xml:space="preserve">Метод </w:t>
      </w:r>
      <w:proofErr w:type="spellStart"/>
      <w:r w:rsidR="006E0612" w:rsidRPr="00B65979">
        <w:t>фотоинициируемой</w:t>
      </w:r>
      <w:proofErr w:type="spellEnd"/>
      <w:r w:rsidR="006E0612" w:rsidRPr="00B65979">
        <w:t xml:space="preserve"> радикальной полимеризации популярен</w:t>
      </w:r>
      <w:r w:rsidR="006E0612">
        <w:t xml:space="preserve"> еще и</w:t>
      </w:r>
      <w:r w:rsidR="006E0612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="006E0612" w:rsidRPr="00B65979">
        <w:t>фотополимеризующихся</w:t>
      </w:r>
      <w:proofErr w:type="spellEnd"/>
      <w:r w:rsidR="006E0612" w:rsidRPr="00B65979">
        <w:t xml:space="preserve"> композиций, содержащих </w:t>
      </w:r>
      <w:proofErr w:type="spellStart"/>
      <w:r w:rsidR="006E0612" w:rsidRPr="00B65979">
        <w:t>олигоэфир</w:t>
      </w:r>
      <w:proofErr w:type="spellEnd"/>
      <w:r w:rsidR="006E0612" w:rsidRPr="00B65979">
        <w:t xml:space="preserve">(мет)акрилаты в качестве основы, — это </w:t>
      </w:r>
      <w:proofErr w:type="spellStart"/>
      <w:r w:rsidR="006E0612" w:rsidRPr="00B65979">
        <w:t>стереолитография</w:t>
      </w:r>
      <w:proofErr w:type="spellEnd"/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 xml:space="preserve">. Естественно, сами </w:t>
      </w:r>
      <w:proofErr w:type="spellStart"/>
      <w:r w:rsidR="006E0612">
        <w:t>ф</w:t>
      </w:r>
      <w:r w:rsidR="006E0612" w:rsidRPr="00BB3F1E">
        <w:t>отоинициаторы</w:t>
      </w:r>
      <w:proofErr w:type="spellEnd"/>
      <w:r w:rsidR="006E0612" w:rsidRPr="00BB3F1E">
        <w:t xml:space="preserve">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25BA7E85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 xml:space="preserve">активные </w:t>
      </w:r>
      <w:r w:rsidR="00232FCE">
        <w:lastRenderedPageBreak/>
        <w:t>центра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1451F770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оптимизировать некоторые параметры, такие как интенсивность излучения, концентраци</w:t>
      </w:r>
      <w:r w:rsidR="0002676D">
        <w:t>я</w:t>
      </w:r>
      <w:r>
        <w:t xml:space="preserve">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</w:t>
      </w:r>
      <w:r w:rsidR="0002676D">
        <w:t>а</w:t>
      </w:r>
      <w:proofErr w:type="spellEnd"/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Default="006E0612" w:rsidP="001830AD">
      <w:pPr>
        <w:pStyle w:val="20"/>
      </w:pPr>
      <w:bookmarkStart w:id="4" w:name="_Toc136296693"/>
      <w:r>
        <w:t>Цель работы</w:t>
      </w:r>
      <w:bookmarkEnd w:id="4"/>
    </w:p>
    <w:p w14:paraId="6B9546DE" w14:textId="37AB55A8" w:rsidR="009F5E5B" w:rsidRP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</w:t>
      </w:r>
      <w:proofErr w:type="spellStart"/>
      <w:r>
        <w:t>работы</w:t>
      </w:r>
      <w:proofErr w:type="spellEnd"/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</w:t>
      </w:r>
      <w:proofErr w:type="spellStart"/>
      <w:r w:rsidR="00D65AD5" w:rsidRPr="00C27ED1">
        <w:t>фотополимеризации</w:t>
      </w:r>
      <w:proofErr w:type="spellEnd"/>
      <w:r w:rsidR="00D65AD5" w:rsidRPr="00C27ED1">
        <w:t xml:space="preserve"> </w:t>
      </w:r>
      <w:proofErr w:type="spellStart"/>
      <w:r w:rsidR="00D65AD5" w:rsidRPr="00C27ED1">
        <w:t>олигоэфир</w:t>
      </w:r>
      <w:proofErr w:type="spellEnd"/>
      <w:r w:rsidR="00D65AD5" w:rsidRPr="00C27ED1">
        <w:t xml:space="preserve">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</w:t>
      </w:r>
      <w:proofErr w:type="spellStart"/>
      <w:r w:rsidR="00D65AD5">
        <w:t>фотоинициирования</w:t>
      </w:r>
      <w:proofErr w:type="spellEnd"/>
      <w:r w:rsidR="00D65AD5">
        <w:t xml:space="preserve">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Default="006E0612" w:rsidP="001830AD">
      <w:pPr>
        <w:pStyle w:val="20"/>
      </w:pPr>
      <w:bookmarkStart w:id="5" w:name="_Toc136296694"/>
      <w:r>
        <w:lastRenderedPageBreak/>
        <w:t>Задачи работы</w:t>
      </w:r>
      <w:bookmarkEnd w:id="5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68DF15B9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994560">
        <w:t>.</w:t>
      </w:r>
    </w:p>
    <w:p w14:paraId="6A4E1C79" w14:textId="4927AF0F" w:rsidR="00DA335D" w:rsidRDefault="00DA335D" w:rsidP="001830AD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00E0C612" w14:textId="0E2312CD" w:rsidR="00E14C24" w:rsidRDefault="004E2653" w:rsidP="001830AD">
      <w:pPr>
        <w:pStyle w:val="a3"/>
      </w:pPr>
      <w:bookmarkStart w:id="7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изме</w:t>
      </w:r>
      <w:r w:rsidR="009D29C4">
        <w:t>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продолжительность индукционного периода</w:t>
      </w:r>
      <w:r w:rsidR="00E87F19">
        <w:t>, а значит и время достижения нужной конверсии</w:t>
      </w:r>
      <w:r>
        <w:t xml:space="preserve"> и свойства итогового полимера.</w:t>
      </w:r>
    </w:p>
    <w:p w14:paraId="598D812C" w14:textId="519D8312" w:rsidR="008209BC" w:rsidRDefault="0058650E" w:rsidP="001830AD">
      <w:pPr>
        <w:pStyle w:val="20"/>
        <w:numPr>
          <w:ilvl w:val="0"/>
          <w:numId w:val="27"/>
        </w:numPr>
      </w:pPr>
      <w:r>
        <w:t xml:space="preserve"> </w:t>
      </w:r>
      <w:r w:rsidR="00EE0C78">
        <w:t>Ф</w:t>
      </w:r>
      <w:r w:rsidR="008209BC">
        <w:t>отоинициировани</w:t>
      </w:r>
      <w:r w:rsidR="00EE0C78">
        <w:t>е</w:t>
      </w:r>
    </w:p>
    <w:p w14:paraId="42FED408" w14:textId="337DA4EA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</w:t>
      </w:r>
      <w:commentRangeStart w:id="8"/>
      <w:r w:rsidR="00D455AC">
        <w:t>промышленной</w:t>
      </w:r>
      <w:commentRangeEnd w:id="8"/>
      <w:r w:rsidR="00D455AC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8"/>
      </w:r>
      <w:r w:rsidRPr="00EB3250">
        <w:t xml:space="preserve">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9E6AC9">
        <w:t xml:space="preserve">Схема </w:t>
      </w:r>
      <w:r w:rsidR="009E6AC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1830AD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B38D73D" w:rsidR="00022E79" w:rsidRPr="00B431C8" w:rsidRDefault="00022E79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9" w:name="_Ref165760492"/>
                            <w:r>
                              <w:t xml:space="preserve">Схема </w:t>
                            </w:r>
                            <w:r w:rsidR="0031649B">
                              <w:fldChar w:fldCharType="begin"/>
                            </w:r>
                            <w:r w:rsidR="0031649B">
                              <w:instrText xml:space="preserve"> SEQ Схема \* ARABIC </w:instrText>
                            </w:r>
                            <w:r w:rsidR="0031649B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 w:rsidR="0031649B">
                              <w:rPr>
                                <w:noProof/>
                              </w:rPr>
                              <w:fldChar w:fldCharType="end"/>
                            </w:r>
                            <w:bookmarkEnd w:id="9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B38D73D" w:rsidR="00022E79" w:rsidRPr="00B431C8" w:rsidRDefault="00022E79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10" w:name="_Ref165760492"/>
                      <w:r>
                        <w:t xml:space="preserve">Схема </w:t>
                      </w:r>
                      <w:r w:rsidR="0031649B">
                        <w:fldChar w:fldCharType="begin"/>
                      </w:r>
                      <w:r w:rsidR="0031649B">
                        <w:instrText xml:space="preserve"> SEQ Схема \* ARABIC </w:instrText>
                      </w:r>
                      <w:r w:rsidR="0031649B"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 w:rsidR="0031649B">
                        <w:rPr>
                          <w:noProof/>
                        </w:rPr>
                        <w:fldChar w:fldCharType="end"/>
                      </w:r>
                      <w:bookmarkEnd w:id="10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1830AD">
      <w:pPr>
        <w:pStyle w:val="31"/>
      </w:pPr>
      <w:bookmarkStart w:id="11" w:name="_Hlk134744241"/>
      <w:bookmarkEnd w:id="7"/>
      <w:r>
        <w:t>Активация хинона</w:t>
      </w:r>
    </w:p>
    <w:p w14:paraId="7A0ACC48" w14:textId="00C8974D" w:rsidR="00496D26" w:rsidRDefault="00DA335D" w:rsidP="001830A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1830AD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40A3E9DF" w:rsidR="00022E79" w:rsidRPr="009D6F1E" w:rsidRDefault="00022E79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2" w:name="_Ref136034181"/>
                              <w:r>
                                <w:t xml:space="preserve">Схема </w:t>
                              </w:r>
                              <w:r w:rsidR="0031649B">
                                <w:fldChar w:fldCharType="begin"/>
                              </w:r>
                              <w:r w:rsidR="0031649B">
                                <w:instrText xml:space="preserve"> SEQ Схема \* ARABIC </w:instrText>
                              </w:r>
                              <w:r w:rsidR="0031649B"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 w:rsidR="0031649B"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2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1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40A3E9DF" w:rsidR="00022E79" w:rsidRPr="009D6F1E" w:rsidRDefault="00022E79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3" w:name="_Ref136034181"/>
                        <w:r>
                          <w:t xml:space="preserve">Схема </w:t>
                        </w:r>
                        <w:r w:rsidR="0031649B">
                          <w:fldChar w:fldCharType="begin"/>
                        </w:r>
                        <w:r w:rsidR="0031649B">
                          <w:instrText xml:space="preserve"> SEQ Схема \* ARABIC </w:instrText>
                        </w:r>
                        <w:r w:rsidR="0031649B"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 w:rsidR="0031649B">
                          <w:rPr>
                            <w:noProof/>
                          </w:rPr>
                          <w:fldChar w:fldCharType="end"/>
                        </w:r>
                        <w:bookmarkEnd w:id="13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2B512574" w:rsidR="00DA335D" w:rsidRDefault="00DA335D" w:rsidP="003007F1">
      <w:pPr>
        <w:pStyle w:val="a3"/>
      </w:pPr>
      <w:r w:rsidRPr="003007F1">
        <w:rPr>
          <w:rStyle w:val="a9"/>
        </w:rPr>
        <w:t xml:space="preserve">Молекула </w:t>
      </w:r>
      <w:proofErr w:type="spellStart"/>
      <w:r w:rsidRPr="003007F1">
        <w:rPr>
          <w:rStyle w:val="a9"/>
        </w:rPr>
        <w:t>фотоакцептора</w:t>
      </w:r>
      <w:proofErr w:type="spellEnd"/>
      <w:r w:rsidRPr="003007F1">
        <w:rPr>
          <w:rStyle w:val="a9"/>
        </w:rPr>
        <w:t xml:space="preserve">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ое синглетное состояние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чего происходит внутренняя и </w:t>
      </w:r>
      <w:proofErr w:type="spellStart"/>
      <w:r w:rsidRPr="003007F1">
        <w:rPr>
          <w:rStyle w:val="a9"/>
        </w:rPr>
        <w:t>интеркомбинационная</w:t>
      </w:r>
      <w:proofErr w:type="spellEnd"/>
      <w:r w:rsidRPr="003007F1">
        <w:rPr>
          <w:rStyle w:val="a9"/>
        </w:rPr>
        <w:t xml:space="preserve"> конверсия, и молекула оказывается в 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EndPr>
          <w:rPr>
            <w:rStyle w:val="a9"/>
          </w:rPr>
        </w:sdtEndPr>
        <w:sdtContent>
          <w:r w:rsidR="00070CB4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для некоторых </w:t>
      </w:r>
      <w:proofErr w:type="spellStart"/>
      <w:r w:rsidRPr="003007F1">
        <w:rPr>
          <w:rStyle w:val="a9"/>
        </w:rPr>
        <w:t>бензофенонов</w:t>
      </w:r>
      <w:proofErr w:type="spellEnd"/>
      <w:r w:rsidRPr="003007F1">
        <w:rPr>
          <w:rStyle w:val="a9"/>
        </w:rPr>
        <w:t xml:space="preserve"> и хинонов </w:t>
      </w:r>
      <w:r w:rsidR="004C365F" w:rsidRPr="003007F1">
        <w:rPr>
          <w:rStyle w:val="a9"/>
        </w:rPr>
        <w:t>составляет 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="004021A3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EndPr>
          <w:rPr>
            <w:rStyle w:val="a9"/>
          </w:rPr>
        </w:sdtEndPr>
        <w:sdtContent>
          <w:r w:rsidR="004021A3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5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4C365F" w:rsidRPr="003007F1">
        <w:rPr>
          <w:rStyle w:val="a9"/>
        </w:rPr>
        <w:t>:</w:t>
      </w:r>
      <w:r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i/>
              </w:rPr>
            </m:ctrlPr>
          </m:sSupPr>
          <m:e>
            <m:r>
              <w:rPr>
                <w:rStyle w:val="a9"/>
                <w:rFonts w:ascii="Cambria Math" w:hAnsi="Cambria Math"/>
              </w:rPr>
              <m:t>~10</m:t>
            </m:r>
          </m:e>
          <m:sup>
            <m: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Pr="003007F1">
        <w:rPr>
          <w:rStyle w:val="a9"/>
        </w:rPr>
        <w:t xml:space="preserve"> (для</w:t>
      </w:r>
      <w:r w:rsidR="001C245A" w:rsidRPr="003007F1">
        <w:rPr>
          <w:rStyle w:val="a9"/>
        </w:rPr>
        <w:t xml:space="preserve"> </w:t>
      </w:r>
      <w:r w:rsidRPr="003007F1">
        <w:rPr>
          <w:rStyle w:val="a9"/>
        </w:rPr>
        <w:t>9,10-фенантренхинона</w:t>
      </w:r>
      <w:r w:rsidR="0052077A" w:rsidRPr="003007F1">
        <w:rPr>
          <w:rStyle w:val="a9"/>
        </w:rPr>
        <w:t>)</w:t>
      </w:r>
      <w:r w:rsidR="001C245A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EndPr>
          <w:rPr>
            <w:rStyle w:val="a9"/>
          </w:rPr>
        </w:sdtEndPr>
        <w:sdtContent>
          <w:r w:rsidR="001C245A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6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1C245A" w:rsidRPr="003007F1">
        <w:rPr>
          <w:rStyle w:val="a9"/>
        </w:rPr>
        <w:t xml:space="preserve"> ;</w:t>
      </w:r>
      <w:r w:rsidRPr="003007F1">
        <w:rPr>
          <w:rStyle w:val="a9"/>
        </w:rPr>
        <w:t xml:space="preserve"> тетрахлор-бензохинона-1,4 (пара-</w:t>
      </w:r>
      <w:proofErr w:type="spellStart"/>
      <w:r w:rsidRPr="003007F1">
        <w:rPr>
          <w:rStyle w:val="a9"/>
        </w:rPr>
        <w:t>хлоранила</w:t>
      </w:r>
      <w:proofErr w:type="spellEnd"/>
      <w:r w:rsidRPr="003007F1">
        <w:rPr>
          <w:rStyle w:val="a9"/>
        </w:rPr>
        <w:t xml:space="preserve">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EndPr>
          <w:rPr>
            <w:rStyle w:val="a9"/>
          </w:rPr>
        </w:sdtEnd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7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</w:t>
      </w:r>
      <w:proofErr w:type="spellStart"/>
      <w:r w:rsidRPr="003007F1">
        <w:rPr>
          <w:rStyle w:val="a9"/>
        </w:rPr>
        <w:t>бензофенона</w:t>
      </w:r>
      <w:proofErr w:type="spellEnd"/>
      <w:r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EndPr>
          <w:rPr>
            <w:rStyle w:val="a9"/>
          </w:rPr>
        </w:sdtEnd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8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</w:t>
      </w:r>
      <w:proofErr w:type="spellStart"/>
      <w:r w:rsidRPr="003007F1">
        <w:rPr>
          <w:rStyle w:val="a9"/>
        </w:rPr>
        <w:t>фотовозбужденного</w:t>
      </w:r>
      <w:proofErr w:type="spellEnd"/>
      <w:r w:rsidRPr="003007F1">
        <w:rPr>
          <w:rStyle w:val="a9"/>
        </w:rPr>
        <w:t xml:space="preserve">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proofErr w:type="spellStart"/>
      <w:r w:rsidRPr="004601CE">
        <w:lastRenderedPageBreak/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39D42732" w:rsidR="00100834" w:rsidRDefault="00100834" w:rsidP="002B2A8D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 xml:space="preserve">прямо пропорционально концентрации хинона в 1 степени и </w:t>
      </w:r>
      <w:r>
        <w:t>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9E6AC9">
        <w:t>(</w:t>
      </w:r>
      <w:r w:rsidR="009E6AC9">
        <w:rPr>
          <w:noProof/>
        </w:rPr>
        <w:t>32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193A5F64" w:rsidR="00100834" w:rsidRDefault="00100834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038B1CDD" w:rsidR="00100834" w:rsidRDefault="00100834" w:rsidP="001830AD">
            <w:pPr>
              <w:pStyle w:val="a3"/>
            </w:pPr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1</w:t>
            </w:r>
            <w:r w:rsidR="0031649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CA2452B" w14:textId="3446ECE0" w:rsidR="00E6456F" w:rsidRPr="00E6456F" w:rsidRDefault="0031649B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0981D72" w14:textId="53068828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9A05F8"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42A82161" w14:textId="56838B68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2075ABDF" w14:textId="451AE251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57FEDACB" w:rsidR="00100834" w:rsidRDefault="00100834" w:rsidP="001830AD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9E6AC9">
        <w:t>(</w:t>
      </w:r>
      <w:r w:rsidR="009E6AC9">
        <w:rPr>
          <w:noProof/>
        </w:rPr>
        <w:t>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4000" w:type="pct"/>
          </w:tcPr>
          <w:p w14:paraId="2728856A" w14:textId="4B9371C8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L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7B57DF19" w:rsidR="009A05F8" w:rsidRDefault="009A05F8" w:rsidP="001830AD">
            <w:pPr>
              <w:pStyle w:val="a3"/>
            </w:pPr>
            <w:bookmarkStart w:id="14" w:name="_Ref166453769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</w:instrText>
            </w:r>
            <w:r w:rsidR="0031649B">
              <w:instrText xml:space="preserve">C </w:instrText>
            </w:r>
            <w:r w:rsidR="0031649B">
              <w:fldChar w:fldCharType="separate"/>
            </w:r>
            <w:r w:rsidR="009E6AC9">
              <w:rPr>
                <w:noProof/>
              </w:rPr>
              <w:t>2</w:t>
            </w:r>
            <w:r w:rsidR="0031649B">
              <w:rPr>
                <w:noProof/>
              </w:rPr>
              <w:fldChar w:fldCharType="end"/>
            </w:r>
            <w:bookmarkEnd w:id="14"/>
            <w:r>
              <w:t>)</w:t>
            </w:r>
          </w:p>
        </w:tc>
      </w:tr>
    </w:tbl>
    <w:p w14:paraId="318B487C" w14:textId="0DFF890F" w:rsidR="00100834" w:rsidRDefault="002B0EB4" w:rsidP="001830AD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 xml:space="preserve">), можно вывести </w:t>
      </w:r>
      <w:r w:rsidR="00CF3100">
        <w:lastRenderedPageBreak/>
        <w:t>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</w:t>
      </w:r>
      <w:proofErr w:type="spellStart"/>
      <w:r w:rsidR="005B5CB4">
        <w:t>монохроматичн</w:t>
      </w:r>
      <w:r w:rsidR="00EC7F7A">
        <w:t>ым</w:t>
      </w:r>
      <w:proofErr w:type="spellEnd"/>
      <w:r w:rsidR="005B5CB4">
        <w:t xml:space="preserve"> свет</w:t>
      </w:r>
      <w:r w:rsidR="00EC7F7A">
        <w:t>ов</w:t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771BC272" w:rsidR="00CF3100" w:rsidRDefault="00CF3100" w:rsidP="001830AD">
            <w:pPr>
              <w:pStyle w:val="a3"/>
            </w:pPr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3</w:t>
            </w:r>
            <w:r w:rsidR="0031649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E2FC43F" w14:textId="5D8AA6C7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66D4D86" w14:textId="2D37B67B" w:rsidR="00EB75C0" w:rsidRDefault="00EB75C0" w:rsidP="001830AD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37A4F2E4" w14:textId="749E792A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</w:p>
    <w:p w14:paraId="45763664" w14:textId="33CDF88C" w:rsidR="005B5CB4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</m:oMath>
    </w:p>
    <w:p w14:paraId="7FC4E401" w14:textId="29D78881" w:rsidR="004E2653" w:rsidRPr="00657781" w:rsidRDefault="004E2653" w:rsidP="001830AD">
      <w:pPr>
        <w:pStyle w:val="a2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1830AD">
      <w:pPr>
        <w:pStyle w:val="31"/>
      </w:pPr>
      <w:bookmarkStart w:id="15" w:name="_Toc136296698"/>
      <w:bookmarkEnd w:id="11"/>
      <w:r>
        <w:t>Фотовосстановление</w:t>
      </w:r>
      <w:bookmarkEnd w:id="15"/>
    </w:p>
    <w:p w14:paraId="3388F72D" w14:textId="38F46820" w:rsidR="003D2F42" w:rsidRDefault="00DA335D" w:rsidP="001830AD">
      <w:pPr>
        <w:pStyle w:val="a3"/>
      </w:pPr>
      <w:bookmarkStart w:id="16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</w:t>
      </w:r>
      <w:proofErr w:type="spellStart"/>
      <w:r>
        <w:t>орто</w:t>
      </w:r>
      <w:proofErr w:type="spellEnd"/>
      <w:r>
        <w:t xml:space="preserve">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commentRangeStart w:id="17"/>
      <w:r w:rsidR="00B93AB1">
        <w:t xml:space="preserve">протона или </w:t>
      </w:r>
      <w:r>
        <w:t xml:space="preserve">водорода </w:t>
      </w:r>
      <w:commentRangeEnd w:id="17"/>
      <w:r w:rsidR="00B93AB1">
        <w:rPr>
          <w:rStyle w:val="af6"/>
          <w:rFonts w:eastAsia="SimSun" w:cstheme="minorBidi"/>
          <w:color w:val="auto"/>
          <w:lang w:eastAsia="en-US"/>
        </w:rPr>
        <w:commentReference w:id="17"/>
      </w:r>
      <w:r>
        <w:t xml:space="preserve">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7C854B42" w:rsidR="00FE49F6" w:rsidRDefault="00DA335D" w:rsidP="001830AD">
      <w:pPr>
        <w:pStyle w:val="a3"/>
        <w:rPr>
          <w:noProof/>
        </w:rPr>
      </w:pPr>
      <w:r>
        <w:t>Поэтому для рассмотрения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EndPr/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983B76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EndPr/>
        <w:sdtContent>
          <w:r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983B76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0F0A48">
      <w:pPr>
        <w:pStyle w:val="a3"/>
        <w:ind w:firstLine="0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1541D7C" w:rsidR="00022E79" w:rsidRPr="00596DA9" w:rsidRDefault="00022E79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18" w:name="_Ref134726767"/>
                            <w:bookmarkStart w:id="19" w:name="_Ref165513234"/>
                            <w:r>
                              <w:t xml:space="preserve">Схема </w:t>
                            </w:r>
                            <w:r w:rsidR="0031649B">
                              <w:fldChar w:fldCharType="begin"/>
                            </w:r>
                            <w:r w:rsidR="0031649B">
                              <w:instrText xml:space="preserve"> SEQ Схема \* ARABIC </w:instrText>
                            </w:r>
                            <w:r w:rsidR="0031649B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 w:rsidR="0031649B">
                              <w:rPr>
                                <w:noProof/>
                              </w:rPr>
                              <w:fldChar w:fldCharType="end"/>
                            </w:r>
                            <w:bookmarkEnd w:id="18"/>
                            <w:r>
                              <w:t>. Цепочка реакций последовательного переноса водорода</w:t>
                            </w:r>
                            <w:bookmarkEnd w:id="19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61541D7C" w:rsidR="00022E79" w:rsidRPr="00596DA9" w:rsidRDefault="00022E79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0" w:name="_Ref134726767"/>
                      <w:bookmarkStart w:id="21" w:name="_Ref165513234"/>
                      <w:r>
                        <w:t xml:space="preserve">Схема </w:t>
                      </w:r>
                      <w:r w:rsidR="0031649B">
                        <w:fldChar w:fldCharType="begin"/>
                      </w:r>
                      <w:r w:rsidR="0031649B">
                        <w:instrText xml:space="preserve"> SEQ Схема \* ARABIC </w:instrText>
                      </w:r>
                      <w:r w:rsidR="0031649B"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 w:rsidR="0031649B">
                        <w:rPr>
                          <w:noProof/>
                        </w:rPr>
                        <w:fldChar w:fldCharType="end"/>
                      </w:r>
                      <w:bookmarkEnd w:id="20"/>
                      <w:r>
                        <w:t>. Цепочка реакций последовательного переноса водорода</w:t>
                      </w:r>
                      <w:bookmarkEnd w:id="21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EndPr/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EndPr/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0D401DAC" w:rsidR="00DA335D" w:rsidRDefault="00E63F19" w:rsidP="001830AD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</w:t>
      </w:r>
      <w:r w:rsidR="00DA335D" w:rsidRPr="00D21DF3">
        <w:lastRenderedPageBreak/>
        <w:t>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EndPr/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9E6AC9">
        <w:t xml:space="preserve">Рисунок </w:t>
      </w:r>
      <w:r w:rsidR="009E6AC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1830AD">
      <w:pPr>
        <w:pStyle w:val="a2"/>
      </w:pPr>
    </w:p>
    <w:p w14:paraId="545A34F9" w14:textId="77777777" w:rsidR="005756CC" w:rsidRPr="00EF5950" w:rsidRDefault="005756CC" w:rsidP="001830AD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022E79" w:rsidRPr="005756CC" w:rsidRDefault="0031649B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022E79" w:rsidRPr="005756CC" w:rsidRDefault="0031649B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02D5BE66">
                <wp:extent cx="5822331" cy="4046220"/>
                <wp:effectExtent l="0" t="0" r="6985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2331" cy="4046220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BCE1D95" w:rsidR="00022E79" w:rsidRPr="00814C1C" w:rsidRDefault="00022E79" w:rsidP="005559F4">
                              <w:pPr>
                                <w:pStyle w:val="af2"/>
                              </w:pPr>
                              <w:bookmarkStart w:id="22" w:name="_Ref134790694"/>
                              <w:r>
                                <w:t xml:space="preserve">Рисунок </w:t>
                              </w:r>
                              <w:r w:rsidR="0031649B">
                                <w:fldChar w:fldCharType="begin"/>
                              </w:r>
                              <w:r w:rsidR="0031649B">
                                <w:instrText xml:space="preserve"> SEQ Рисунок \* ARA</w:instrText>
                              </w:r>
                              <w:r w:rsidR="0031649B">
                                <w:instrText xml:space="preserve">BIC </w:instrText>
                              </w:r>
                              <w:r w:rsidR="0031649B">
                                <w:fldChar w:fldCharType="separate"/>
                              </w:r>
                              <w:r w:rsidR="007C20D8">
                                <w:rPr>
                                  <w:noProof/>
                                </w:rPr>
                                <w:t>1</w:t>
                              </w:r>
                              <w:r w:rsidR="0031649B"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2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58.45pt;height:318.6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4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Re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Qyy8ygF48AAAA//8DAFBLAQItABQABgAIAAAAIQDb4fbL7gAAAIUBAAATAAAAAAAAAAAA&#10;AAAAAAAAAABbQ29udGVudF9UeXBlc10ueG1sUEsBAi0AFAAGAAgAAAAhAFr0LFu/AAAAFQEAAAsA&#10;AAAAAAAAAAAAAAAAHwEAAF9yZWxzLy5yZWxzUEsBAi0AFAAGAAgAAAAhAJki1F7EAAAA2wAAAA8A&#10;AAAAAAAAAAAAAAAABwIAAGRycy9kb3ducmV2LnhtbFBLBQYAAAAAAwADALcAAAD4AgAAAAA=&#10;" stroked="f">
                  <v:textbox inset="0,0,0,0">
                    <w:txbxContent>
                      <w:p w14:paraId="1C3602F6" w14:textId="3BCE1D95" w:rsidR="00022E79" w:rsidRPr="00814C1C" w:rsidRDefault="00022E79" w:rsidP="005559F4">
                        <w:pPr>
                          <w:pStyle w:val="af2"/>
                        </w:pPr>
                        <w:bookmarkStart w:id="23" w:name="_Ref134790694"/>
                        <w:r>
                          <w:t xml:space="preserve">Рисунок </w:t>
                        </w:r>
                        <w:r w:rsidR="0031649B">
                          <w:fldChar w:fldCharType="begin"/>
                        </w:r>
                        <w:r w:rsidR="0031649B">
                          <w:instrText xml:space="preserve"> SEQ Рисунок \* ARA</w:instrText>
                        </w:r>
                        <w:r w:rsidR="0031649B">
                          <w:instrText xml:space="preserve">BIC </w:instrText>
                        </w:r>
                        <w:r w:rsidR="0031649B">
                          <w:fldChar w:fldCharType="separate"/>
                        </w:r>
                        <w:r w:rsidR="007C20D8">
                          <w:rPr>
                            <w:noProof/>
                          </w:rPr>
                          <w:t>1</w:t>
                        </w:r>
                        <w:r w:rsidR="0031649B">
                          <w:rPr>
                            <w:noProof/>
                          </w:rPr>
                          <w:fldChar w:fldCharType="end"/>
                        </w:r>
                        <w:bookmarkEnd w:id="23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1830AD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</w:t>
      </w:r>
      <w:r>
        <w:lastRenderedPageBreak/>
        <w:t>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EndPr>
          <w:rPr>
            <w:rStyle w:val="a9"/>
          </w:rPr>
        </w:sdtEnd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1830AD">
      <w:pPr>
        <w:pStyle w:val="1"/>
      </w:pPr>
      <w:r w:rsidRPr="005F458C">
        <w:t>Реакции с аминами</w:t>
      </w:r>
    </w:p>
    <w:p w14:paraId="47244164" w14:textId="46778AC6" w:rsidR="00D365B1" w:rsidRDefault="00A111DD" w:rsidP="001830A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</w:t>
      </w:r>
      <w:proofErr w:type="spellStart"/>
      <w:r>
        <w:t>фотополимеризации</w:t>
      </w:r>
      <w:proofErr w:type="spellEnd"/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9E6AC9">
        <w:t xml:space="preserve">Схема </w:t>
      </w:r>
      <w:r w:rsidR="009E6AC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 id="_x0000_i1025" type="#_x0000_t75" style="width:470pt;height:56.5pt" o:ole="">
            <v:imagedata r:id="rId15" o:title=""/>
          </v:shape>
          <o:OLEObject Type="Embed" ProgID="ChemDraw.Document.6.0" ShapeID="_x0000_i1025" DrawAspect="Content" ObjectID="_1777978709" r:id="rId16"/>
        </w:object>
      </w:r>
    </w:p>
    <w:p w14:paraId="0142561B" w14:textId="6B579308" w:rsidR="002D16A1" w:rsidRPr="002D16A1" w:rsidRDefault="00D365B1" w:rsidP="00FF2C14">
      <w:pPr>
        <w:pStyle w:val="af2"/>
      </w:pPr>
      <w:bookmarkStart w:id="24" w:name="_Ref135240340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4</w:t>
      </w:r>
      <w:r w:rsidR="0031649B">
        <w:rPr>
          <w:noProof/>
        </w:rPr>
        <w:fldChar w:fldCharType="end"/>
      </w:r>
      <w:bookmarkEnd w:id="24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4090C8DE" w14:textId="6E455685" w:rsidR="0035661D" w:rsidRDefault="003C4B53" w:rsidP="001830AD">
      <w:pPr>
        <w:pStyle w:val="a2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EndPr/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EndPr/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EndPr/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EndPr/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lastRenderedPageBreak/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EndPr/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5D2C70ED" w:rsidR="00FA3293" w:rsidRPr="009E6AC9" w:rsidRDefault="00FA3293" w:rsidP="001830AD">
      <w:pPr>
        <w:pStyle w:val="a2"/>
        <w:rPr>
          <w:bCs/>
        </w:rPr>
      </w:pPr>
      <w:r>
        <w:t xml:space="preserve">Так ка механизм реакции недостаточно изучен и промежуточные продукты на влияют на скорости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см. 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9E6AC9">
        <w:t xml:space="preserve">Схема </w:t>
      </w:r>
      <w:r w:rsidR="009E6AC9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9E6AC9">
      <w:pPr>
        <w:pStyle w:val="a2"/>
        <w:keepNext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71909EAC" w:rsidR="009E6AC9" w:rsidRPr="00FA3293" w:rsidRDefault="009E6AC9" w:rsidP="009E6AC9">
      <w:pPr>
        <w:pStyle w:val="af2"/>
        <w:jc w:val="both"/>
      </w:pPr>
      <w:bookmarkStart w:id="25" w:name="_Ref167270139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5</w:t>
      </w:r>
      <w:r w:rsidR="0031649B">
        <w:rPr>
          <w:noProof/>
        </w:rPr>
        <w:fldChar w:fldCharType="end"/>
      </w:r>
      <w:bookmarkEnd w:id="25"/>
      <w:r>
        <w:t>. Сокращенная реакция фотовосстановления о-хинона в триплетном состоянии амином</w:t>
      </w:r>
    </w:p>
    <w:p w14:paraId="79C48B1C" w14:textId="1B2CBFBC" w:rsidR="00D365B1" w:rsidRDefault="00D365B1" w:rsidP="001830AD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7212BB75" w:rsidR="002D16A1" w:rsidRDefault="007E6D93" w:rsidP="001830AD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9E6AC9">
        <w:t xml:space="preserve">Схема </w:t>
      </w:r>
      <w:r w:rsidR="009E6AC9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.5pt;height:56pt" o:ole="">
            <v:imagedata r:id="rId18" o:title=""/>
          </v:shape>
          <o:OLEObject Type="Embed" ProgID="ChemDraw.Document.6.0" ShapeID="_x0000_i1026" DrawAspect="Content" ObjectID="_1777978710" r:id="rId19"/>
        </w:object>
      </w:r>
    </w:p>
    <w:p w14:paraId="0C354F47" w14:textId="2992698C" w:rsidR="002D16A1" w:rsidRPr="002D16A1" w:rsidRDefault="002D16A1" w:rsidP="00FF2C14">
      <w:pPr>
        <w:pStyle w:val="af2"/>
      </w:pPr>
      <w:bookmarkStart w:id="26" w:name="_Ref165517409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6</w:t>
      </w:r>
      <w:r w:rsidR="0031649B">
        <w:rPr>
          <w:noProof/>
        </w:rPr>
        <w:fldChar w:fldCharType="end"/>
      </w:r>
      <w:bookmarkEnd w:id="26"/>
      <w:r>
        <w:t>. Реакция тушения триплетного хинона фенолами</w:t>
      </w:r>
    </w:p>
    <w:p w14:paraId="7BFC1F3C" w14:textId="57321C23" w:rsidR="00E62F68" w:rsidRDefault="00AF29CC" w:rsidP="001830AD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EndPr/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</w:t>
      </w:r>
      <w:r w:rsidR="00DA335D" w:rsidRPr="00CE69BE">
        <w:lastRenderedPageBreak/>
        <w:t xml:space="preserve">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</w:t>
      </w:r>
      <w:proofErr w:type="spellStart"/>
      <w:r w:rsidR="00DA335D" w:rsidRPr="00CE69BE">
        <w:t>бутильных</w:t>
      </w:r>
      <w:proofErr w:type="spellEnd"/>
      <w:r w:rsidR="00DA335D" w:rsidRPr="00CE69BE">
        <w:t xml:space="preserve"> групп в </w:t>
      </w:r>
      <w:proofErr w:type="spellStart"/>
      <w:r w:rsidR="00DA335D" w:rsidRPr="00CE69BE">
        <w:t>орто</w:t>
      </w:r>
      <w:proofErr w:type="spellEnd"/>
      <w:r w:rsidR="00DA335D" w:rsidRPr="00CE69BE">
        <w:t>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924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4854"/>
              <w:gridCol w:w="4394"/>
            </w:tblGrid>
            <w:tr w:rsidR="005034D0" w:rsidRPr="00E62F68" w14:paraId="659AE88E" w14:textId="77777777" w:rsidTr="005034D0">
              <w:trPr>
                <w:cantSplit/>
              </w:trPr>
              <w:tc>
                <w:tcPr>
                  <w:tcW w:w="4854" w:type="dxa"/>
                </w:tcPr>
                <w:p w14:paraId="6E4C5C3F" w14:textId="2F980AEA" w:rsidR="00E62F68" w:rsidRPr="00E62F68" w:rsidRDefault="005034D0" w:rsidP="005034D0">
                  <w:pPr>
                    <w:pStyle w:val="a2"/>
                    <w:ind w:right="256"/>
                  </w:pPr>
                  <w:r>
                    <w:rPr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76E7722B">
                            <wp:simplePos x="0" y="0"/>
                            <wp:positionH relativeFrom="column">
                              <wp:posOffset>-67310</wp:posOffset>
                            </wp:positionH>
                            <wp:positionV relativeFrom="paragraph">
                              <wp:posOffset>-17145</wp:posOffset>
                            </wp:positionV>
                            <wp:extent cx="567055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055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022E79" w:rsidRPr="00F36813" w:rsidRDefault="00022E79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-5.3pt;margin-top:-1.3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022E79" w:rsidRPr="00F36813" w:rsidRDefault="00022E79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60EC98CD" wp14:editId="0F548E59">
                        <wp:extent cx="2065459" cy="3581400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19020" cy="367427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94" w:type="dxa"/>
                </w:tcPr>
                <w:p w14:paraId="027BE207" w14:textId="59CE95D8" w:rsidR="00E62F68" w:rsidRPr="000F7A86" w:rsidRDefault="005034D0" w:rsidP="005034D0">
                  <w:pPr>
                    <w:pStyle w:val="a2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CF192A9">
                            <wp:simplePos x="0" y="0"/>
                            <wp:positionH relativeFrom="column">
                              <wp:posOffset>-131445</wp:posOffset>
                            </wp:positionH>
                            <wp:positionV relativeFrom="paragraph">
                              <wp:posOffset>-635</wp:posOffset>
                            </wp:positionV>
                            <wp:extent cx="608717" cy="392430"/>
                            <wp:effectExtent l="0" t="0" r="1270" b="762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08717" cy="39243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022E79" w:rsidRPr="00F36813" w:rsidRDefault="00022E79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left:0;text-align:left;margin-left:-10.35pt;margin-top:-.05pt;width:47.95pt;height:3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" fillcolor="white [3201]" stroked="f" strokeweight="1pt">
                            <v:textbox>
                              <w:txbxContent>
                                <w:p w14:paraId="6FA27F37" w14:textId="77777777" w:rsidR="00022E79" w:rsidRPr="00F36813" w:rsidRDefault="00022E79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20BC436B" wp14:editId="590CCE7D">
                        <wp:extent cx="2301240" cy="3445553"/>
                        <wp:effectExtent l="0" t="0" r="3810" b="254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49489" cy="35177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5034D0" w:rsidRPr="00E62F68" w14:paraId="3DEDA556" w14:textId="77777777" w:rsidTr="005034D0">
              <w:trPr>
                <w:cantSplit/>
              </w:trPr>
              <w:tc>
                <w:tcPr>
                  <w:tcW w:w="4854" w:type="dxa"/>
                </w:tcPr>
                <w:p w14:paraId="02D86A68" w14:textId="7F478D33" w:rsidR="00E62F68" w:rsidRPr="00E62F68" w:rsidRDefault="00E62F68" w:rsidP="001830AD">
                  <w:pPr>
                    <w:pStyle w:val="a2"/>
                  </w:pPr>
                  <w:r w:rsidRPr="00E62F68"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4A0DAA4A">
                            <wp:extent cx="2567940" cy="1902219"/>
                            <wp:effectExtent l="0" t="0" r="381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56794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063C539C" w:rsidR="00022E79" w:rsidRPr="007848E7" w:rsidRDefault="00022E79" w:rsidP="005559F4">
                                        <w:pPr>
                                          <w:pStyle w:val="af2"/>
                                        </w:pPr>
                                        <w:bookmarkStart w:id="27" w:name="_Ref135206479"/>
                                        <w:bookmarkStart w:id="28" w:name="_Ref165507405"/>
                                        <w:r w:rsidRPr="00BD5502">
                                          <w:t xml:space="preserve">Рисунок </w:t>
                                        </w:r>
                                        <w:r w:rsidR="0031649B">
                                          <w:fldChar w:fldCharType="begin"/>
                                        </w:r>
                                        <w:r w:rsidR="0031649B">
                                          <w:instrText xml:space="preserve"> SEQ Рисунок \* ARABIC </w:instrText>
                                        </w:r>
                                        <w:r w:rsidR="0031649B">
                                          <w:fldChar w:fldCharType="separate"/>
                                        </w:r>
                                        <w:r w:rsidR="007C20D8">
                                          <w:rPr>
                                            <w:noProof/>
                                          </w:rPr>
                                          <w:t>2</w:t>
                                        </w:r>
                                        <w:r w:rsidR="0031649B">
                                          <w:rPr>
                                            <w:noProof/>
                                          </w:rPr>
                                          <w:fldChar w:fldCharType="end"/>
                                        </w:r>
                                        <w:bookmarkEnd w:id="27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28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02.2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" stroked="f">
                            <v:textbox inset="0,0,0,0">
                              <w:txbxContent>
                                <w:p w14:paraId="07053845" w14:textId="063C539C" w:rsidR="00022E79" w:rsidRPr="007848E7" w:rsidRDefault="00022E79" w:rsidP="005559F4">
                                  <w:pPr>
                                    <w:pStyle w:val="af2"/>
                                  </w:pPr>
                                  <w:bookmarkStart w:id="29" w:name="_Ref135206479"/>
                                  <w:bookmarkStart w:id="30" w:name="_Ref165507405"/>
                                  <w:r w:rsidRPr="00BD5502">
                                    <w:t xml:space="preserve">Рисунок </w:t>
                                  </w:r>
                                  <w:r w:rsidR="0031649B">
                                    <w:fldChar w:fldCharType="begin"/>
                                  </w:r>
                                  <w:r w:rsidR="0031649B">
                                    <w:instrText xml:space="preserve"> SEQ Рисунок \* ARABIC </w:instrText>
                                  </w:r>
                                  <w:r w:rsidR="0031649B">
                                    <w:fldChar w:fldCharType="separate"/>
                                  </w:r>
                                  <w:r w:rsidR="007C20D8">
                                    <w:rPr>
                                      <w:noProof/>
                                    </w:rPr>
                                    <w:t>2</w:t>
                                  </w:r>
                                  <w:r w:rsidR="0031649B"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29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30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394" w:type="dxa"/>
                </w:tcPr>
                <w:p w14:paraId="4376C197" w14:textId="31829B74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r w:rsidR="0031649B">
                    <w:fldChar w:fldCharType="begin"/>
                  </w:r>
                  <w:r w:rsidR="0031649B">
                    <w:instrText xml:space="preserve"> SEQ Рисунок \* ARABIC </w:instrText>
                  </w:r>
                  <w:r w:rsidR="0031649B">
                    <w:fldChar w:fldCharType="separate"/>
                  </w:r>
                  <w:r w:rsidR="007C20D8">
                    <w:rPr>
                      <w:noProof/>
                    </w:rPr>
                    <w:t>3</w:t>
                  </w:r>
                  <w:r w:rsidR="0031649B">
                    <w:rPr>
                      <w:noProof/>
                    </w:rPr>
                    <w:fldChar w:fldCharType="end"/>
                  </w:r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1830AD">
            <w:pPr>
              <w:pStyle w:val="a2"/>
            </w:pPr>
          </w:p>
        </w:tc>
      </w:tr>
    </w:tbl>
    <w:p w14:paraId="4B2691C5" w14:textId="10B4D2F0" w:rsidR="00DA335D" w:rsidRDefault="00934B5D" w:rsidP="001830AD">
      <w:pPr>
        <w:pStyle w:val="a2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097FB26A" w14:textId="1EB23582" w:rsidR="00FA3293" w:rsidRPr="00FA3293" w:rsidRDefault="00FA3293" w:rsidP="001830AD">
      <w:pPr>
        <w:pStyle w:val="a2"/>
        <w:rPr>
          <w:i/>
        </w:rPr>
      </w:pPr>
      <w:r w:rsidRPr="00FA3293">
        <w:lastRenderedPageBreak/>
        <w:t xml:space="preserve">При отсутствии добавки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>
        <w:rPr>
          <w:iCs/>
        </w:rPr>
        <w:t xml:space="preserve">,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1830AD">
      <w:pPr>
        <w:pStyle w:val="31"/>
      </w:pPr>
      <w:bookmarkStart w:id="31" w:name="_Toc136296699"/>
      <w:bookmarkEnd w:id="16"/>
      <w:r>
        <w:t>Радикальные реакции</w:t>
      </w:r>
      <w:bookmarkEnd w:id="31"/>
    </w:p>
    <w:p w14:paraId="28FABCBB" w14:textId="2E831CF9" w:rsidR="00B20030" w:rsidRPr="00B20030" w:rsidRDefault="008C6339" w:rsidP="001830AD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10CCEAF0" w:rsidR="00DA335D" w:rsidRPr="005F03F8" w:rsidRDefault="00DA335D" w:rsidP="001830AD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7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EndPr/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5pt;height:80pt" o:ole="">
            <v:imagedata r:id="rId22" o:title=""/>
          </v:shape>
          <o:OLEObject Type="Embed" ProgID="ChemDraw.Document.6.0" ShapeID="_x0000_i1027" DrawAspect="Content" ObjectID="_1777978711" r:id="rId23"/>
        </w:object>
      </w:r>
    </w:p>
    <w:p w14:paraId="1ABAE0A5" w14:textId="3DEDD98D" w:rsidR="00500807" w:rsidRDefault="00DA335D" w:rsidP="00F36813">
      <w:pPr>
        <w:pStyle w:val="af2"/>
      </w:pPr>
      <w:bookmarkStart w:id="32" w:name="_Ref135329259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7</w:t>
      </w:r>
      <w:r w:rsidR="0031649B">
        <w:rPr>
          <w:noProof/>
        </w:rPr>
        <w:fldChar w:fldCharType="end"/>
      </w:r>
      <w:bookmarkEnd w:id="32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66E3A10B" w14:textId="59B6D0F4" w:rsidR="00AA6957" w:rsidRPr="00AA6957" w:rsidRDefault="00AA6957" w:rsidP="001830AD">
      <w:pPr>
        <w:pStyle w:val="a2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1830AD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4A0A3698" w:rsidR="00182F8F" w:rsidRDefault="008C6339" w:rsidP="001830AD">
      <w:pPr>
        <w:pStyle w:val="a3"/>
      </w:pPr>
      <w:r w:rsidRPr="00FA2D51">
        <w:lastRenderedPageBreak/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EndPr/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</w:t>
      </w:r>
      <w:commentRangeStart w:id="33"/>
      <w:r w:rsidR="00182F8F" w:rsidRPr="00513A12">
        <w:t>ди-т-бутил</w:t>
      </w:r>
      <w:commentRangeEnd w:id="33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33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064B275C" w:rsidR="00500807" w:rsidRPr="008E4497" w:rsidRDefault="00D70E69" w:rsidP="001830AD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9E6AC9">
        <w:t xml:space="preserve">Схема </w:t>
      </w:r>
      <w:r w:rsidR="009E6AC9">
        <w:rPr>
          <w:noProof/>
        </w:rPr>
        <w:t>8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pt;height:68pt" o:ole="">
            <v:imagedata r:id="rId24" o:title=""/>
          </v:shape>
          <o:OLEObject Type="Embed" ProgID="ChemDraw.Document.6.0" ShapeID="_x0000_i1028" DrawAspect="Content" ObjectID="_1777978712" r:id="rId25"/>
        </w:object>
      </w:r>
    </w:p>
    <w:p w14:paraId="5437CB0F" w14:textId="6B0BE29F" w:rsidR="008C6339" w:rsidRPr="008C6339" w:rsidRDefault="00B5342D" w:rsidP="00F36813">
      <w:pPr>
        <w:pStyle w:val="af2"/>
      </w:pPr>
      <w:bookmarkStart w:id="34" w:name="_Ref165524963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8</w:t>
      </w:r>
      <w:r w:rsidR="0031649B">
        <w:rPr>
          <w:noProof/>
        </w:rPr>
        <w:fldChar w:fldCharType="end"/>
      </w:r>
      <w:bookmarkEnd w:id="34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785DCFBF" w:rsidR="008C6339" w:rsidRDefault="005A4800" w:rsidP="001830AD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9E6AC9">
        <w:t xml:space="preserve">Рисунок </w:t>
      </w:r>
      <w:r w:rsidR="009E6AC9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EndPr/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5pt;height:250pt" o:ole="">
            <v:imagedata r:id="rId26" o:title=""/>
          </v:shape>
          <o:OLEObject Type="Embed" ProgID="ChemDraw.Document.6.0" ShapeID="_x0000_i1029" DrawAspect="Content" ObjectID="_1777978713" r:id="rId27"/>
        </w:object>
      </w:r>
    </w:p>
    <w:p w14:paraId="7A48FE7A" w14:textId="468E8630" w:rsidR="00E35DFB" w:rsidRDefault="00446081" w:rsidP="00446081">
      <w:pPr>
        <w:pStyle w:val="af2"/>
      </w:pPr>
      <w:bookmarkStart w:id="35" w:name="_Ref165762402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4</w:t>
      </w:r>
      <w:r w:rsidR="0031649B">
        <w:rPr>
          <w:noProof/>
        </w:rPr>
        <w:fldChar w:fldCharType="end"/>
      </w:r>
      <w:bookmarkEnd w:id="35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18508A70" w14:textId="179C82F4" w:rsidR="00CE08C2" w:rsidRPr="00CE08C2" w:rsidRDefault="00CE08C2" w:rsidP="001830AD">
      <w:pPr>
        <w:pStyle w:val="a2"/>
      </w:pPr>
      <w:proofErr w:type="gramStart"/>
      <w:r>
        <w:t>Не смотря</w:t>
      </w:r>
      <w:proofErr w:type="gramEnd"/>
      <w:r>
        <w:t xml:space="preserve"> на то, что образование </w:t>
      </w:r>
      <w:proofErr w:type="spellStart"/>
      <w:r>
        <w:t>фенолэфира</w:t>
      </w:r>
      <w:proofErr w:type="spellEnd"/>
      <w:r>
        <w:t xml:space="preserve"> – основная реакция гибели </w:t>
      </w:r>
      <w:proofErr w:type="spellStart"/>
      <w:r>
        <w:t>семихиноновых</w:t>
      </w:r>
      <w:proofErr w:type="spellEnd"/>
      <w:r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1830AD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3B9C04D4" w:rsidR="004016A9" w:rsidRPr="004E010E" w:rsidRDefault="00DA335D" w:rsidP="001830AD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EndPr/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EndPr/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</w:t>
      </w:r>
      <w:r w:rsidR="004016A9" w:rsidRPr="004E010E">
        <w:lastRenderedPageBreak/>
        <w:t xml:space="preserve">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EndPr/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EndPr/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9E6AC9">
        <w:t xml:space="preserve">Схема </w:t>
      </w:r>
      <w:r w:rsidR="009E6AC9">
        <w:rPr>
          <w:noProof/>
        </w:rPr>
        <w:t>9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EndPr/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для 2,5-дихлоргидрохинона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5pt;height:53.5pt" o:ole="">
            <v:imagedata r:id="rId28" o:title=""/>
          </v:shape>
          <o:OLEObject Type="Embed" ProgID="ChemDraw.Document.6.0" ShapeID="_x0000_i1030" DrawAspect="Content" ObjectID="_1777978714" r:id="rId29"/>
        </w:object>
      </w:r>
    </w:p>
    <w:p w14:paraId="1E0DD42F" w14:textId="00034000" w:rsidR="004016A9" w:rsidRDefault="004016A9" w:rsidP="00513A12">
      <w:pPr>
        <w:pStyle w:val="af2"/>
      </w:pPr>
      <w:bookmarkStart w:id="36" w:name="_Ref135206354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9</w:t>
      </w:r>
      <w:r w:rsidR="0031649B">
        <w:rPr>
          <w:noProof/>
        </w:rPr>
        <w:fldChar w:fldCharType="end"/>
      </w:r>
      <w:bookmarkEnd w:id="36"/>
      <w:r>
        <w:t>. Фотовосстановление хинонов в присутствии пирокатехинов.</w:t>
      </w:r>
    </w:p>
    <w:p w14:paraId="010CD34A" w14:textId="62C65181" w:rsidR="004016A9" w:rsidRDefault="00460EB9" w:rsidP="001830AD">
      <w:pPr>
        <w:pStyle w:val="a2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9E6AC9" w:rsidRPr="003D089E">
        <w:t xml:space="preserve">Таблица </w:t>
      </w:r>
      <w:r w:rsidR="009E6AC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EndPr/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D31B4BA" w14:textId="3D794F02" w:rsidR="0091350D" w:rsidRDefault="0091350D" w:rsidP="001830AD">
      <w:pPr>
        <w:pStyle w:val="a2"/>
        <w:rPr>
          <w:b/>
          <w:bCs/>
        </w:rPr>
      </w:pPr>
    </w:p>
    <w:p w14:paraId="26EE10BC" w14:textId="1604CFC5" w:rsidR="009574D7" w:rsidRPr="009574D7" w:rsidRDefault="009574D7" w:rsidP="009574D7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20FF511" w14:textId="7D38C3A9" w:rsidR="001B1CB0" w:rsidRDefault="00BA55B4" w:rsidP="00513A12">
      <w:pPr>
        <w:pStyle w:val="af0"/>
        <w:jc w:val="lef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5B7D666" w:rsidR="00022E79" w:rsidRPr="003D089E" w:rsidRDefault="00022E79" w:rsidP="005559F4">
                            <w:pPr>
                              <w:pStyle w:val="af2"/>
                            </w:pPr>
                            <w:bookmarkStart w:id="37" w:name="_Ref135124116"/>
                            <w:bookmarkStart w:id="38" w:name="_Ref135124107"/>
                            <w:r w:rsidRPr="003D089E">
                              <w:t xml:space="preserve">Таблица </w:t>
                            </w:r>
                            <w:r w:rsidR="0031649B">
                              <w:fldChar w:fldCharType="begin"/>
                            </w:r>
                            <w:r w:rsidR="0031649B">
                              <w:instrText xml:space="preserve"> S</w:instrText>
                            </w:r>
                            <w:r w:rsidR="0031649B">
                              <w:instrText xml:space="preserve">EQ Таблица \* ARABIC </w:instrText>
                            </w:r>
                            <w:r w:rsidR="0031649B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 w:rsidR="0031649B">
                              <w:rPr>
                                <w:noProof/>
                              </w:rPr>
                              <w:fldChar w:fldCharType="end"/>
                            </w:r>
                            <w:bookmarkEnd w:id="37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38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5B7D666" w:rsidR="00022E79" w:rsidRPr="003D089E" w:rsidRDefault="00022E79" w:rsidP="005559F4">
                      <w:pPr>
                        <w:pStyle w:val="af2"/>
                      </w:pPr>
                      <w:bookmarkStart w:id="39" w:name="_Ref135124116"/>
                      <w:bookmarkStart w:id="40" w:name="_Ref135124107"/>
                      <w:r w:rsidRPr="003D089E">
                        <w:t xml:space="preserve">Таблица </w:t>
                      </w:r>
                      <w:r w:rsidR="0031649B">
                        <w:fldChar w:fldCharType="begin"/>
                      </w:r>
                      <w:r w:rsidR="0031649B">
                        <w:instrText xml:space="preserve"> S</w:instrText>
                      </w:r>
                      <w:r w:rsidR="0031649B">
                        <w:instrText xml:space="preserve">EQ Таблица \* ARABIC </w:instrText>
                      </w:r>
                      <w:r w:rsidR="0031649B"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 w:rsidR="0031649B">
                        <w:rPr>
                          <w:noProof/>
                        </w:rPr>
                        <w:fldChar w:fldCharType="end"/>
                      </w:r>
                      <w:bookmarkEnd w:id="39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40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2621"/>
              <w:gridCol w:w="1525"/>
              <w:gridCol w:w="2629"/>
            </w:tblGrid>
            <w:tr w:rsidR="009574D7" w:rsidRPr="00BA55B4" w14:paraId="7DB3D18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E+0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5201CEEF" w:rsidR="00680DD5" w:rsidRDefault="00680DD5" w:rsidP="001830AD">
      <w:pPr>
        <w:pStyle w:val="a2"/>
      </w:pPr>
      <w:r>
        <w:lastRenderedPageBreak/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. Она сильно смещена вправо, при этом имеет очень большую константу скорости, поэтому можно пренебречь равновесностью этой реакции</w:t>
      </w:r>
      <w:r w:rsidR="0091350D">
        <w:t xml:space="preserve"> (см. 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91350D">
        <w:t xml:space="preserve">Схема </w:t>
      </w:r>
      <w:r w:rsidR="0091350D">
        <w:rPr>
          <w:noProof/>
        </w:rPr>
        <w:t>10</w:t>
      </w:r>
      <w:r w:rsidR="0091350D">
        <w:fldChar w:fldCharType="end"/>
      </w:r>
      <w:r w:rsidR="0091350D">
        <w:t>):</w:t>
      </w:r>
      <w:r>
        <w:t xml:space="preserve"> </w:t>
      </w:r>
    </w:p>
    <w:p w14:paraId="3E9DEB28" w14:textId="77777777" w:rsidR="0091350D" w:rsidRDefault="0091350D" w:rsidP="0091350D">
      <w:pPr>
        <w:pStyle w:val="a2"/>
        <w:keepNext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0F2711BC" w:rsidR="0091350D" w:rsidRDefault="0091350D" w:rsidP="0091350D">
      <w:pPr>
        <w:pStyle w:val="af2"/>
        <w:jc w:val="both"/>
      </w:pPr>
      <w:bookmarkStart w:id="41" w:name="_Ref167270843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10</w:t>
      </w:r>
      <w:r w:rsidR="0031649B">
        <w:rPr>
          <w:noProof/>
        </w:rPr>
        <w:fldChar w:fldCharType="end"/>
      </w:r>
      <w:bookmarkEnd w:id="41"/>
      <w:r>
        <w:t xml:space="preserve">. 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30DE0F22" w14:textId="7AA71E21" w:rsidR="00512293" w:rsidRDefault="0018078D" w:rsidP="001830AD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1742618C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0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очень </w:t>
      </w:r>
      <w:r w:rsidR="00680DD5">
        <w:t>реакционноспособны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ED0693">
      <w:pPr>
        <w:pStyle w:val="a3"/>
        <w:ind w:firstLine="0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233851B9" w:rsidR="0018078D" w:rsidRDefault="0018078D" w:rsidP="0018078D">
      <w:pPr>
        <w:pStyle w:val="af2"/>
      </w:pPr>
      <w:bookmarkStart w:id="42" w:name="_Ref165766943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11</w:t>
      </w:r>
      <w:r w:rsidR="0031649B">
        <w:rPr>
          <w:noProof/>
        </w:rPr>
        <w:fldChar w:fldCharType="end"/>
      </w:r>
      <w:bookmarkEnd w:id="42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3616E357" w14:textId="64CB353D" w:rsidR="007A4AA8" w:rsidRPr="007A4AA8" w:rsidRDefault="0046282F" w:rsidP="001830AD">
      <w:pPr>
        <w:pStyle w:val="a2"/>
      </w:pPr>
      <w:r>
        <w:t xml:space="preserve">Эти пути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,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1830AD">
      <w:pPr>
        <w:pStyle w:val="31"/>
      </w:pPr>
      <w:bookmarkStart w:id="43" w:name="_Toc136296701"/>
      <w:proofErr w:type="spellStart"/>
      <w:r>
        <w:lastRenderedPageBreak/>
        <w:t>Фото</w:t>
      </w:r>
      <w:bookmarkEnd w:id="43"/>
      <w:r w:rsidR="00F869F6">
        <w:t>декарбонилирование</w:t>
      </w:r>
      <w:proofErr w:type="spellEnd"/>
    </w:p>
    <w:p w14:paraId="583E3FE7" w14:textId="54E068D8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EndPr/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1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1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EndPr/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pt;height:260.5pt" o:ole="">
            <v:imagedata r:id="rId32" o:title=""/>
          </v:shape>
          <o:OLEObject Type="Embed" ProgID="ChemDraw.Document.6.0" ShapeID="_x0000_i1031" DrawAspect="Content" ObjectID="_1777978715" r:id="rId33"/>
        </w:object>
      </w:r>
    </w:p>
    <w:p w14:paraId="452419C5" w14:textId="377CF335" w:rsidR="00DA335D" w:rsidRDefault="00DA335D" w:rsidP="005559F4">
      <w:pPr>
        <w:pStyle w:val="af2"/>
      </w:pPr>
      <w:bookmarkStart w:id="44" w:name="_Ref134996503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12</w:t>
      </w:r>
      <w:r w:rsidR="0031649B">
        <w:rPr>
          <w:noProof/>
        </w:rPr>
        <w:fldChar w:fldCharType="end"/>
      </w:r>
      <w:bookmarkEnd w:id="44"/>
      <w:r>
        <w:t>. Схема фотолиза хинона.</w:t>
      </w:r>
    </w:p>
    <w:p w14:paraId="51905F7C" w14:textId="25171200" w:rsidR="0046282F" w:rsidRPr="0046282F" w:rsidRDefault="0046282F" w:rsidP="001830AD">
      <w:pPr>
        <w:pStyle w:val="a2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1830AD">
      <w:pPr>
        <w:pStyle w:val="31"/>
      </w:pPr>
      <w:r>
        <w:t xml:space="preserve">Потенциальные реакции </w:t>
      </w:r>
      <w:commentRangeStart w:id="45"/>
      <w:r>
        <w:t>ингибирования</w:t>
      </w:r>
      <w:commentRangeEnd w:id="45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45"/>
      </w:r>
    </w:p>
    <w:p w14:paraId="7BC0F7B1" w14:textId="4FAEA102" w:rsidR="002213E8" w:rsidRDefault="00DB7950" w:rsidP="001830AD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EndPr/>
        <w:sdtContent>
          <w:r w:rsidR="002213E8"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 w:rsidRPr="00DB7950">
            <w:instrText>0</w:instrText>
          </w:r>
          <w:r w:rsidR="000D08D2">
            <w:rPr>
              <w:lang w:val="en-US"/>
            </w:rPr>
            <w:instrText>Y</w:instrText>
          </w:r>
          <w:r w:rsidR="000D08D2" w:rsidRPr="00DB7950">
            <w:instrText>8</w:instrText>
          </w:r>
          <w:r w:rsidR="000D08D2">
            <w:rPr>
              <w:lang w:val="en-US"/>
            </w:rPr>
            <w:instrText>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см. 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9E6AC9">
        <w:t xml:space="preserve">Схема </w:t>
      </w:r>
      <w:r w:rsidR="009E6AC9">
        <w:rPr>
          <w:noProof/>
        </w:rPr>
        <w:t>12</w:t>
      </w:r>
      <w:r w:rsidR="002213E8">
        <w:fldChar w:fldCharType="end"/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EndPr/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EndPr/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5pt;height:56pt" o:ole="">
            <v:imagedata r:id="rId34" o:title=""/>
          </v:shape>
          <o:OLEObject Type="Embed" ProgID="ChemDraw.Document.6.0" ShapeID="_x0000_i1032" DrawAspect="Content" ObjectID="_1777978716" r:id="rId35"/>
        </w:object>
      </w:r>
    </w:p>
    <w:p w14:paraId="40D7FCA0" w14:textId="13CF5612" w:rsidR="002213E8" w:rsidRPr="00B5342D" w:rsidRDefault="002213E8" w:rsidP="002213E8">
      <w:pPr>
        <w:pStyle w:val="af2"/>
      </w:pPr>
      <w:bookmarkStart w:id="46" w:name="_Ref135051676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13</w:t>
      </w:r>
      <w:r w:rsidR="0031649B">
        <w:rPr>
          <w:noProof/>
        </w:rPr>
        <w:fldChar w:fldCharType="end"/>
      </w:r>
      <w:bookmarkEnd w:id="46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046532AE" w:rsidR="002213E8" w:rsidRDefault="002213E8" w:rsidP="001830AD">
      <w:pPr>
        <w:pStyle w:val="a2"/>
      </w:pPr>
      <w:r>
        <w:lastRenderedPageBreak/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3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2pt" o:ole="">
            <v:imagedata r:id="rId36" o:title=""/>
          </v:shape>
          <o:OLEObject Type="Embed" ProgID="ChemDraw.Document.6.0" ShapeID="_x0000_i1033" DrawAspect="Content" ObjectID="_1777978717" r:id="rId37"/>
        </w:object>
      </w:r>
    </w:p>
    <w:p w14:paraId="30FCA991" w14:textId="2EEE1160" w:rsidR="00FA12B7" w:rsidRPr="00FA12B7" w:rsidRDefault="002213E8" w:rsidP="00A15277">
      <w:pPr>
        <w:pStyle w:val="af2"/>
      </w:pPr>
      <w:bookmarkStart w:id="47" w:name="_Ref135052313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14</w:t>
      </w:r>
      <w:r w:rsidR="0031649B">
        <w:rPr>
          <w:noProof/>
        </w:rPr>
        <w:fldChar w:fldCharType="end"/>
      </w:r>
      <w:bookmarkEnd w:id="47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650AC13" w14:textId="660C31E2" w:rsidR="00DA335D" w:rsidRDefault="00C42BB9" w:rsidP="001830AD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3A9D5F4A" w:rsidR="00DA335D" w:rsidRDefault="00DA335D" w:rsidP="001830AD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9E6AC9">
        <w:t xml:space="preserve">Схема </w:t>
      </w:r>
      <w:r w:rsidR="009E6AC9">
        <w:rPr>
          <w:noProof/>
        </w:rPr>
        <w:t>14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9E6AC9">
        <w:t xml:space="preserve">Схема </w:t>
      </w:r>
      <w:r w:rsidR="009E6AC9">
        <w:rPr>
          <w:noProof/>
        </w:rPr>
        <w:t>15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56EAADD6" wp14:editId="553272D5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44807890" w:rsidR="00FF4A28" w:rsidRDefault="00227EB8" w:rsidP="00227EB8">
      <w:pPr>
        <w:pStyle w:val="af2"/>
      </w:pPr>
      <w:bookmarkStart w:id="48" w:name="_Ref165752291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15</w:t>
      </w:r>
      <w:r w:rsidR="0031649B">
        <w:rPr>
          <w:noProof/>
        </w:rPr>
        <w:fldChar w:fldCharType="end"/>
      </w:r>
      <w:bookmarkEnd w:id="48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08D7390B" w14:textId="77777777" w:rsidR="00EE0C78" w:rsidRDefault="00EE0C78" w:rsidP="00ED0693">
      <w:pPr>
        <w:pStyle w:val="a3"/>
        <w:ind w:firstLine="0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15D8048A" w:rsidR="008B1786" w:rsidRPr="008B1786" w:rsidRDefault="00EE0C78" w:rsidP="008B1786">
      <w:pPr>
        <w:pStyle w:val="af2"/>
      </w:pPr>
      <w:bookmarkStart w:id="49" w:name="_Ref165752319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16</w:t>
      </w:r>
      <w:r w:rsidR="0031649B">
        <w:rPr>
          <w:noProof/>
        </w:rPr>
        <w:fldChar w:fldCharType="end"/>
      </w:r>
      <w:bookmarkEnd w:id="49"/>
      <w:r>
        <w:t xml:space="preserve">. Сокращенная схема </w:t>
      </w:r>
      <w:proofErr w:type="spellStart"/>
      <w:r>
        <w:t>фотоинициирования</w:t>
      </w:r>
      <w:proofErr w:type="spellEnd"/>
    </w:p>
    <w:p w14:paraId="72CF4A8E" w14:textId="6042E67B" w:rsidR="00D536A7" w:rsidRDefault="008209BC" w:rsidP="001830AD">
      <w:pPr>
        <w:pStyle w:val="20"/>
      </w:pPr>
      <w:r>
        <w:t>полимеризаци</w:t>
      </w:r>
      <w:r w:rsidR="00A15277">
        <w:t>я</w:t>
      </w:r>
    </w:p>
    <w:p w14:paraId="6C8CE81C" w14:textId="47D50651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EndPr/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1830AD">
      <w:pPr>
        <w:pStyle w:val="31"/>
      </w:pPr>
      <w:r>
        <w:lastRenderedPageBreak/>
        <w:t>Инициирование</w:t>
      </w:r>
      <w:r w:rsidR="008209BC">
        <w:t xml:space="preserve"> цепи</w:t>
      </w:r>
    </w:p>
    <w:p w14:paraId="05BACC75" w14:textId="4ECD4E31" w:rsidR="006E5223" w:rsidRDefault="006E5223" w:rsidP="001830AD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6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74760EFB" w:rsidR="006E5223" w:rsidRPr="008508B7" w:rsidRDefault="006E5223" w:rsidP="00AC3632">
      <w:pPr>
        <w:pStyle w:val="af2"/>
      </w:pPr>
      <w:bookmarkStart w:id="50" w:name="_Ref165669038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17</w:t>
      </w:r>
      <w:r w:rsidR="0031649B">
        <w:rPr>
          <w:noProof/>
        </w:rPr>
        <w:fldChar w:fldCharType="end"/>
      </w:r>
      <w:bookmarkEnd w:id="50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1830AD">
      <w:pPr>
        <w:pStyle w:val="31"/>
      </w:pPr>
      <w:r>
        <w:t>Рост цепи</w:t>
      </w:r>
    </w:p>
    <w:p w14:paraId="219D4F1C" w14:textId="2D9F03FF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EndPr/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9E6AC9">
        <w:t xml:space="preserve">Схема </w:t>
      </w:r>
      <w:r w:rsidR="009E6AC9">
        <w:rPr>
          <w:noProof/>
        </w:rPr>
        <w:t>17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5F312C0B" w:rsidR="00D776E6" w:rsidRPr="00D776E6" w:rsidRDefault="00D776E6" w:rsidP="00AC3632">
      <w:pPr>
        <w:pStyle w:val="af2"/>
      </w:pPr>
      <w:bookmarkStart w:id="51" w:name="_Ref165683315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18</w:t>
      </w:r>
      <w:r w:rsidR="0031649B">
        <w:rPr>
          <w:noProof/>
        </w:rPr>
        <w:fldChar w:fldCharType="end"/>
      </w:r>
      <w:bookmarkEnd w:id="51"/>
      <w:r>
        <w:t>. Реакции роста цепи</w:t>
      </w:r>
    </w:p>
    <w:p w14:paraId="4A36C8A5" w14:textId="2B0B1A18" w:rsidR="008B1786" w:rsidRDefault="00D776E6" w:rsidP="001830AD">
      <w:pPr>
        <w:pStyle w:val="a2"/>
      </w:pPr>
      <w:r>
        <w:lastRenderedPageBreak/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EndPr/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EndPr/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>Принимая допущение, что скорость полимеризации определяется только строением мономера, можно объединить эти реакции в 1</w:t>
      </w:r>
      <w:r w:rsidR="00070F4C">
        <w:t xml:space="preserve"> (см. 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070F4C">
        <w:t xml:space="preserve">Схема </w:t>
      </w:r>
      <w:r w:rsidR="00070F4C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070F4C">
      <w:pPr>
        <w:pStyle w:val="a2"/>
        <w:keepNext/>
      </w:pPr>
      <w:r>
        <w:rPr>
          <w:noProof/>
        </w:rPr>
        <w:drawing>
          <wp:inline distT="0" distB="0" distL="0" distR="0" wp14:anchorId="3D207557" wp14:editId="5DF98751">
            <wp:extent cx="4737100" cy="773652"/>
            <wp:effectExtent l="0" t="0" r="635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782797" cy="78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58356953" w:rsidR="00070F4C" w:rsidRPr="001E6D54" w:rsidRDefault="00070F4C" w:rsidP="00070F4C">
      <w:pPr>
        <w:pStyle w:val="af2"/>
        <w:jc w:val="both"/>
      </w:pPr>
      <w:bookmarkStart w:id="52" w:name="_Ref167271145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>
        <w:rPr>
          <w:noProof/>
        </w:rPr>
        <w:t>19</w:t>
      </w:r>
      <w:r w:rsidR="0031649B">
        <w:rPr>
          <w:noProof/>
        </w:rPr>
        <w:fldChar w:fldCharType="end"/>
      </w:r>
      <w:bookmarkEnd w:id="52"/>
      <w:r>
        <w:t>. Сокращенная реакция роста цепи</w:t>
      </w:r>
    </w:p>
    <w:p w14:paraId="2AE97427" w14:textId="33E02ED9" w:rsidR="003813E5" w:rsidRDefault="00640613" w:rsidP="001830AD">
      <w:pPr>
        <w:pStyle w:val="31"/>
      </w:pPr>
      <w:r>
        <w:t>Передача</w:t>
      </w:r>
      <w:r w:rsidR="009B2BB1">
        <w:t xml:space="preserve"> цепи</w:t>
      </w:r>
    </w:p>
    <w:p w14:paraId="3A720BC1" w14:textId="76ECDF96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8</w:t>
      </w:r>
      <w:r>
        <w:fldChar w:fldCharType="end"/>
      </w:r>
      <w:r>
        <w:t>):</w:t>
      </w:r>
    </w:p>
    <w:p w14:paraId="6C9D30CA" w14:textId="77777777" w:rsidR="00FC3ECE" w:rsidRDefault="00FC3EC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1C0955C5" w:rsidR="007C162A" w:rsidRPr="005559F4" w:rsidRDefault="00FC3ECE" w:rsidP="005559F4">
      <w:pPr>
        <w:pStyle w:val="af2"/>
      </w:pPr>
      <w:bookmarkStart w:id="53" w:name="_Ref165730018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20</w:t>
      </w:r>
      <w:r w:rsidR="0031649B">
        <w:rPr>
          <w:noProof/>
        </w:rPr>
        <w:fldChar w:fldCharType="end"/>
      </w:r>
      <w:bookmarkEnd w:id="53"/>
      <w:r>
        <w:t>. Реакция переноса цепи</w:t>
      </w:r>
    </w:p>
    <w:p w14:paraId="1E8E5DD5" w14:textId="5BE8BECD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</w:t>
      </w:r>
      <w:r>
        <w:lastRenderedPageBreak/>
        <w:t xml:space="preserve">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EndPr/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EndPr/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EndPr/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EndPr/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1830AD">
      <w:pPr>
        <w:pStyle w:val="a3"/>
      </w:pPr>
      <w:r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1830AD">
      <w:pPr>
        <w:pStyle w:val="31"/>
      </w:pPr>
      <w:bookmarkStart w:id="54" w:name="_Toc136296702"/>
      <w:r>
        <w:t>Ингибирование полимеризации</w:t>
      </w:r>
      <w:r w:rsidRPr="006D4713">
        <w:t xml:space="preserve"> </w:t>
      </w:r>
    </w:p>
    <w:p w14:paraId="13A5ED37" w14:textId="510C7E16" w:rsidR="00F644EC" w:rsidRDefault="006B5E8D" w:rsidP="001830AD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</w:t>
      </w:r>
      <w:commentRangeStart w:id="55"/>
      <w:r w:rsidR="00F644EC">
        <w:t>системе</w:t>
      </w:r>
      <w:commentRangeEnd w:id="55"/>
      <w:r w:rsidR="00F644EC">
        <w:rPr>
          <w:rStyle w:val="af6"/>
          <w:rFonts w:eastAsia="SimSun" w:cstheme="minorBidi"/>
          <w:color w:val="auto"/>
          <w:lang w:eastAsia="en-US"/>
        </w:rPr>
        <w:commentReference w:id="55"/>
      </w:r>
      <w:r w:rsidR="00F644EC">
        <w:t xml:space="preserve">. </w:t>
      </w:r>
    </w:p>
    <w:p w14:paraId="1BF4B7DF" w14:textId="2FB4A1B5" w:rsidR="006B5E8D" w:rsidRDefault="00951D9D" w:rsidP="001830AD">
      <w:pPr>
        <w:pStyle w:val="a3"/>
      </w:pPr>
      <w:r>
        <w:t xml:space="preserve">В данной работе не рассматривалось </w:t>
      </w:r>
      <w:r w:rsidR="00B149E8">
        <w:t>добавление</w:t>
      </w:r>
      <w:r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 w:rsidR="006B5E8D">
        <w:t xml:space="preserve">еханизм </w:t>
      </w:r>
      <w:r w:rsidR="00F644EC">
        <w:t xml:space="preserve">действия </w:t>
      </w:r>
      <w:r w:rsidR="006B5E8D">
        <w:t xml:space="preserve">представлен ниже (см. 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9E6AC9">
        <w:t xml:space="preserve">Схема </w:t>
      </w:r>
      <w:r w:rsidR="009E6AC9">
        <w:rPr>
          <w:noProof/>
        </w:rPr>
        <w:t>19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169F537A" w:rsidR="006B5E8D" w:rsidRPr="006B5E8D" w:rsidRDefault="006B5E8D" w:rsidP="00B149E8">
      <w:pPr>
        <w:pStyle w:val="af2"/>
      </w:pPr>
      <w:bookmarkStart w:id="56" w:name="_Ref165752145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21</w:t>
      </w:r>
      <w:r w:rsidR="0031649B">
        <w:rPr>
          <w:noProof/>
        </w:rPr>
        <w:fldChar w:fldCharType="end"/>
      </w:r>
      <w:bookmarkEnd w:id="56"/>
      <w:r>
        <w:t>. Реакция ингибирования</w:t>
      </w:r>
    </w:p>
    <w:p w14:paraId="5A734E13" w14:textId="77777777" w:rsidR="00DB7A55" w:rsidRDefault="00DB7A55" w:rsidP="001830AD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57"/>
      <w:r w:rsidR="00B149E8">
        <w:t>периода</w:t>
      </w:r>
      <w:commentRangeEnd w:id="57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57"/>
      </w:r>
      <w:r w:rsidR="00B149E8">
        <w:t>.</w:t>
      </w:r>
    </w:p>
    <w:p w14:paraId="0D27848F" w14:textId="0F98BF0F" w:rsidR="00D624F4" w:rsidRPr="00BE00AC" w:rsidRDefault="001215F9" w:rsidP="001830AD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54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2492C36A" w14:textId="572CF4BD" w:rsidR="00D624F4" w:rsidRDefault="00D624F4" w:rsidP="001830AD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commentRangeStart w:id="58"/>
      <w:r>
        <w:fldChar w:fldCharType="begin"/>
      </w:r>
      <w:r>
        <w:instrText xml:space="preserve"> REF _Ref1350468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0</w:t>
      </w:r>
      <w:r>
        <w:fldChar w:fldCharType="end"/>
      </w:r>
      <w:commentRangeEnd w:id="58"/>
      <w:r w:rsidR="0015157D">
        <w:rPr>
          <w:rStyle w:val="af6"/>
          <w:rFonts w:eastAsia="SimSun" w:cstheme="minorBidi"/>
          <w:color w:val="auto"/>
          <w:lang w:eastAsia="en-US"/>
        </w:rPr>
        <w:commentReference w:id="58"/>
      </w:r>
      <w:r w:rsidRPr="006F35F2">
        <w:t>)</w:t>
      </w:r>
      <w:r>
        <w:t>:</w:t>
      </w:r>
    </w:p>
    <w:p w14:paraId="2D5F7753" w14:textId="1BC4E82A" w:rsidR="00D624F4" w:rsidRDefault="0015157D" w:rsidP="001830AD">
      <w:pPr>
        <w:pStyle w:val="a2"/>
      </w:pPr>
      <w:r>
        <w:object w:dxaOrig="9720" w:dyaOrig="3048" w14:anchorId="08287CF1">
          <v:shape id="_x0000_i1034" type="#_x0000_t75" style="width:473pt;height:148pt" o:ole="">
            <v:imagedata r:id="rId45" o:title=""/>
          </v:shape>
          <o:OLEObject Type="Embed" ProgID="ChemDraw.Document.6.0" ShapeID="_x0000_i1034" DrawAspect="Content" ObjectID="_1777978718" r:id="rId46"/>
        </w:object>
      </w:r>
    </w:p>
    <w:p w14:paraId="42717F5F" w14:textId="42DD7ACD" w:rsidR="00D624F4" w:rsidRPr="006F35F2" w:rsidRDefault="00D624F4" w:rsidP="00D624F4">
      <w:pPr>
        <w:pStyle w:val="af2"/>
      </w:pPr>
      <w:bookmarkStart w:id="59" w:name="_Ref135046881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22</w:t>
      </w:r>
      <w:r w:rsidR="0031649B">
        <w:rPr>
          <w:noProof/>
        </w:rPr>
        <w:fldChar w:fldCharType="end"/>
      </w:r>
      <w:bookmarkEnd w:id="59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54390A1D" w:rsidR="00D624F4" w:rsidRPr="00FF4F84" w:rsidRDefault="00D624F4" w:rsidP="001830AD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32DE99B7" w:rsidR="00D624F4" w:rsidRDefault="00D624F4" w:rsidP="00D624F4">
      <w:pPr>
        <w:pStyle w:val="af2"/>
      </w:pPr>
      <w:bookmarkStart w:id="60" w:name="_Ref135046901"/>
      <w:r>
        <w:t xml:space="preserve">Таблица </w:t>
      </w:r>
      <w:r w:rsidR="0031649B">
        <w:fldChar w:fldCharType="begin"/>
      </w:r>
      <w:r w:rsidR="0031649B">
        <w:instrText xml:space="preserve"> SEQ Таблица \* ARABIC </w:instrText>
      </w:r>
      <w:r w:rsidR="0031649B">
        <w:fldChar w:fldCharType="separate"/>
      </w:r>
      <w:r w:rsidR="009E6AC9">
        <w:rPr>
          <w:noProof/>
        </w:rPr>
        <w:t>2</w:t>
      </w:r>
      <w:r w:rsidR="0031649B">
        <w:rPr>
          <w:noProof/>
        </w:rPr>
        <w:fldChar w:fldCharType="end"/>
      </w:r>
      <w:bookmarkEnd w:id="60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proofErr w:type="spellEnd"/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0924FB65" w14:textId="081AE523" w:rsidR="006A74F0" w:rsidRDefault="00D624F4" w:rsidP="001830AD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7937839F" w14:textId="0BEBCB63" w:rsidR="00D624F4" w:rsidRPr="006A74F0" w:rsidRDefault="006A74F0" w:rsidP="006A74F0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ACD022B" w14:textId="2E481702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61" w:name="_Ref135047443"/>
      <w:r>
        <w:lastRenderedPageBreak/>
        <w:t xml:space="preserve">Таблица </w:t>
      </w:r>
      <w:r w:rsidR="0031649B">
        <w:fldChar w:fldCharType="begin"/>
      </w:r>
      <w:r w:rsidR="0031649B">
        <w:instrText xml:space="preserve"> SEQ Таблица \* ARABIC </w:instrText>
      </w:r>
      <w:r w:rsidR="0031649B">
        <w:fldChar w:fldCharType="separate"/>
      </w:r>
      <w:r w:rsidR="009E6AC9">
        <w:rPr>
          <w:noProof/>
        </w:rPr>
        <w:t>3</w:t>
      </w:r>
      <w:r w:rsidR="0031649B">
        <w:rPr>
          <w:noProof/>
        </w:rPr>
        <w:fldChar w:fldCharType="end"/>
      </w:r>
      <w:bookmarkEnd w:id="61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01892ABF" w:rsidR="00D624F4" w:rsidRDefault="00D624F4" w:rsidP="001830AD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0</w:t>
      </w:r>
      <w:r>
        <w:fldChar w:fldCharType="end"/>
      </w:r>
      <w:r>
        <w:t>):</w:t>
      </w:r>
    </w:p>
    <w:p w14:paraId="5AC22512" w14:textId="77777777" w:rsidR="00D624F4" w:rsidRDefault="00D624F4" w:rsidP="001830AD">
      <w:pPr>
        <w:pStyle w:val="a2"/>
      </w:pPr>
      <w:r>
        <w:object w:dxaOrig="9643" w:dyaOrig="2832" w14:anchorId="144DF11C">
          <v:shape id="_x0000_i1035" type="#_x0000_t75" style="width:468pt;height:137pt" o:ole="">
            <v:imagedata r:id="rId47" o:title=""/>
          </v:shape>
          <o:OLEObject Type="Embed" ProgID="ChemDraw.Document.6.0" ShapeID="_x0000_i1035" DrawAspect="Content" ObjectID="_1777978719" r:id="rId48"/>
        </w:object>
      </w:r>
    </w:p>
    <w:p w14:paraId="3133A700" w14:textId="54275344" w:rsidR="00DB7A55" w:rsidRDefault="00D624F4" w:rsidP="00B149E8">
      <w:pPr>
        <w:pStyle w:val="af2"/>
      </w:pPr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23</w:t>
      </w:r>
      <w:r w:rsidR="0031649B">
        <w:rPr>
          <w:noProof/>
        </w:rPr>
        <w:fldChar w:fldCharType="end"/>
      </w:r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0D6CAC15" w14:textId="73A95C1E" w:rsidR="00B149E8" w:rsidRPr="00B149E8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1830AD">
      <w:pPr>
        <w:pStyle w:val="31"/>
      </w:pPr>
      <w:r>
        <w:lastRenderedPageBreak/>
        <w:t>Обрыв цепи</w:t>
      </w:r>
    </w:p>
    <w:p w14:paraId="75E8C60A" w14:textId="2BE268D4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 xml:space="preserve">теряют свою </w:t>
      </w:r>
      <w:commentRangeStart w:id="62"/>
      <w:r w:rsidR="0015157D">
        <w:t>активность</w:t>
      </w:r>
      <w:commentRangeEnd w:id="62"/>
      <w:r w:rsidR="0015157D">
        <w:rPr>
          <w:rStyle w:val="af6"/>
          <w:rFonts w:eastAsia="SimSun" w:cstheme="minorBidi"/>
          <w:color w:val="auto"/>
          <w:lang w:eastAsia="en-US"/>
        </w:rPr>
        <w:commentReference w:id="62"/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EndPr/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EndPr/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9E6AC9">
        <w:t xml:space="preserve">Схема </w:t>
      </w:r>
      <w:r w:rsidR="009E6AC9">
        <w:rPr>
          <w:noProof/>
        </w:rPr>
        <w:t>22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4A213091" w:rsidR="005559F4" w:rsidRPr="005559F4" w:rsidRDefault="00D46182" w:rsidP="005559F4">
      <w:pPr>
        <w:pStyle w:val="af2"/>
      </w:pPr>
      <w:bookmarkStart w:id="63" w:name="_Ref165726300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24</w:t>
      </w:r>
      <w:r w:rsidR="0031649B">
        <w:rPr>
          <w:noProof/>
        </w:rPr>
        <w:fldChar w:fldCharType="end"/>
      </w:r>
      <w:bookmarkEnd w:id="63"/>
      <w:r>
        <w:t>. Реакции обрыва цепи</w:t>
      </w:r>
    </w:p>
    <w:p w14:paraId="5CE03C92" w14:textId="2BA210EF" w:rsidR="00832871" w:rsidRDefault="004416A8" w:rsidP="001830AD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</w:t>
      </w:r>
      <w:r w:rsidRPr="004416A8">
        <w:lastRenderedPageBreak/>
        <w:t>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3B901843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</w:t>
      </w:r>
      <w:r w:rsidR="00832871" w:rsidRPr="00832871">
        <w:softHyphen/>
        <w:t>чальных стадиях реакции линейные механизмы обрыва, связанные с аль</w:t>
      </w:r>
      <w:r w:rsidR="00832871" w:rsidRPr="00832871">
        <w:softHyphen/>
        <w:t xml:space="preserve">тернативными реакциями макрорадикалов, реализуются, как правило, при крайне низких скоростях инициирования </w:t>
      </w:r>
      <w:commentRangeStart w:id="64"/>
      <w:r w:rsidR="00832871" w:rsidRPr="00832871">
        <w:t>или в присутствии ингиби</w:t>
      </w:r>
      <w:r w:rsidR="00832871" w:rsidRPr="00832871">
        <w:softHyphen/>
        <w:t>торов</w:t>
      </w:r>
      <w:commentRangeEnd w:id="64"/>
      <w:r>
        <w:rPr>
          <w:rStyle w:val="af6"/>
          <w:rFonts w:eastAsia="SimSun" w:cstheme="minorBidi"/>
          <w:color w:val="auto"/>
          <w:lang w:eastAsia="en-US"/>
        </w:rPr>
        <w:commentReference w:id="64"/>
      </w:r>
      <w:r w:rsidR="00832871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EndPr/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1830AD">
      <w:pPr>
        <w:pStyle w:val="31"/>
      </w:pPr>
      <w:r>
        <w:t>Итоговая схема полимеризации</w:t>
      </w:r>
    </w:p>
    <w:p w14:paraId="7202C2CC" w14:textId="2BF786A6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9E6AC9">
        <w:t xml:space="preserve">Схема </w:t>
      </w:r>
      <w:r w:rsidR="009E6AC9">
        <w:rPr>
          <w:noProof/>
        </w:rPr>
        <w:t>23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4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231C35C2" w:rsidR="008209BC" w:rsidRDefault="00D87901" w:rsidP="008209BC">
      <w:pPr>
        <w:pStyle w:val="af2"/>
      </w:pPr>
      <w:bookmarkStart w:id="65" w:name="_Ref165759625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25</w:t>
      </w:r>
      <w:r w:rsidR="0031649B">
        <w:rPr>
          <w:noProof/>
        </w:rPr>
        <w:fldChar w:fldCharType="end"/>
      </w:r>
      <w:bookmarkEnd w:id="65"/>
      <w:r>
        <w:t>. Общая схема полимеризации</w:t>
      </w:r>
    </w:p>
    <w:p w14:paraId="0304861F" w14:textId="77777777" w:rsidR="0000738F" w:rsidRDefault="0000738F" w:rsidP="0000738F">
      <w:pPr>
        <w:keepNext/>
      </w:pPr>
      <w:r>
        <w:rPr>
          <w:noProof/>
        </w:rPr>
        <w:lastRenderedPageBreak/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01FDCA89" w:rsidR="0000738F" w:rsidRPr="0000738F" w:rsidRDefault="0000738F" w:rsidP="0000738F">
      <w:pPr>
        <w:pStyle w:val="af2"/>
      </w:pPr>
      <w:bookmarkStart w:id="66" w:name="_Ref166810614"/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26</w:t>
      </w:r>
      <w:r w:rsidR="0031649B">
        <w:rPr>
          <w:noProof/>
        </w:rPr>
        <w:fldChar w:fldCharType="end"/>
      </w:r>
      <w:bookmarkEnd w:id="66"/>
      <w:r>
        <w:t>. Сокращенная</w:t>
      </w:r>
      <w:r w:rsidRPr="00385DCE">
        <w:t xml:space="preserve"> схема полимеризации</w:t>
      </w:r>
    </w:p>
    <w:p w14:paraId="63AD7B7C" w14:textId="2C40C793" w:rsidR="004E2653" w:rsidRDefault="004E2653" w:rsidP="001830AD">
      <w:pPr>
        <w:pStyle w:val="20"/>
      </w:pPr>
      <w:bookmarkStart w:id="67" w:name="_Hlk134744726"/>
      <w:r>
        <w:t xml:space="preserve">Описание модели </w:t>
      </w:r>
    </w:p>
    <w:p w14:paraId="11672E13" w14:textId="528E0C61" w:rsidR="004E2653" w:rsidRDefault="001546B8" w:rsidP="001830AD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9E6AC9">
        <w:t>(</w:t>
      </w:r>
      <w:r w:rsidR="009E6AC9">
        <w:rPr>
          <w:noProof/>
        </w:rPr>
        <w:t>4</w:t>
      </w:r>
      <w:r w:rsidR="009E6AC9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EndPr/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4E2653">
        <w:t>, определяющих пространственное распределение показателя преломления среды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 w:rsidRPr="007B3D80">
        <w:t>,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31649B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31649B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31649B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D57C7F3" w14:textId="693883AD" w:rsidR="004E2653" w:rsidRPr="00E1570A" w:rsidRDefault="0031649B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6B9E84C6" w14:textId="2EF95CD7" w:rsidR="004E2653" w:rsidRDefault="004E2653" w:rsidP="001830AD">
            <w:pPr>
              <w:pStyle w:val="a2"/>
            </w:pPr>
            <w:bookmarkStart w:id="68" w:name="_Ref165932144"/>
            <w:bookmarkStart w:id="69" w:name="_Ref165932150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4</w:t>
            </w:r>
            <w:r w:rsidR="0031649B">
              <w:rPr>
                <w:noProof/>
              </w:rPr>
              <w:fldChar w:fldCharType="end"/>
            </w:r>
            <w:bookmarkEnd w:id="68"/>
            <w:r>
              <w:t>)</w:t>
            </w:r>
            <w:bookmarkEnd w:id="69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lastRenderedPageBreak/>
        <w:t>Где:</w:t>
      </w:r>
    </w:p>
    <w:p w14:paraId="66AC3B34" w14:textId="77777777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78681F44" w14:textId="77777777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D846AB0" w14:textId="77777777" w:rsidR="004E2653" w:rsidRPr="00B41948" w:rsidRDefault="0031649B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4E2653">
        <w:t xml:space="preserve"> – интенсивность света, в зависимости от времени и положения в пространстве в Вт/м</w:t>
      </w:r>
      <w:r w:rsidR="004E2653" w:rsidRPr="00E5221E">
        <w:rPr>
          <w:vertAlign w:val="superscript"/>
        </w:rPr>
        <w:t>2</w:t>
      </w:r>
      <w:r w:rsidR="004E2653" w:rsidRPr="00CC1E95">
        <w:t>,</w:t>
      </w:r>
      <w:r w:rsidR="004E2653">
        <w:t xml:space="preserve"> </w:t>
      </w:r>
      <w:r w:rsidR="004E2653" w:rsidRPr="00CC1E95">
        <w:t>не</w:t>
      </w:r>
      <w:r w:rsidR="004E2653">
        <w:t>которая скалярная функция от времени, средней интенсивности света и пространственного расположения</w:t>
      </w:r>
    </w:p>
    <w:p w14:paraId="6BFDCCDC" w14:textId="77777777" w:rsidR="004E2653" w:rsidRPr="004174C2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4174C2">
        <w:t xml:space="preserve"> </w:t>
      </w:r>
      <w:r w:rsidR="004E2653">
        <w:t>–</w:t>
      </w:r>
      <w:r w:rsidR="004E2653" w:rsidRPr="004174C2">
        <w:t xml:space="preserve"> </w:t>
      </w:r>
      <w:r w:rsidR="004E2653">
        <w:t xml:space="preserve">средняя интенсивность света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02A8F57C" w14:textId="77777777" w:rsidR="004E2653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полимеризации</w:t>
      </w:r>
      <w:r w:rsidR="004E2653">
        <w:t xml:space="preserve"> в с</w:t>
      </w:r>
    </w:p>
    <w:p w14:paraId="26DE3658" w14:textId="77777777" w:rsidR="004E2653" w:rsidRDefault="004E2653" w:rsidP="001830AD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35D78C76" w14:textId="77777777" w:rsidR="004E2653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4E2653" w:rsidRPr="00080617">
        <w:t xml:space="preserve"> - параметры, определяющие контраст композиции</w:t>
      </w:r>
    </w:p>
    <w:p w14:paraId="29346814" w14:textId="77777777" w:rsidR="004E2653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4E2653" w:rsidRPr="00FB0E50">
        <w:rPr>
          <w:b/>
          <w:bCs/>
        </w:rPr>
        <w:t xml:space="preserve"> </w:t>
      </w:r>
      <w:r w:rsidR="004E2653" w:rsidRPr="00080617">
        <w:t xml:space="preserve">– коэффициент </w:t>
      </w:r>
      <w:proofErr w:type="spellStart"/>
      <w:r w:rsidR="004E2653" w:rsidRPr="00080617">
        <w:t>самодиффузии</w:t>
      </w:r>
      <w:proofErr w:type="spellEnd"/>
      <w:r w:rsidR="004E2653" w:rsidRPr="00080617">
        <w:t xml:space="preserve"> мономера</w:t>
      </w:r>
      <w:r w:rsidR="004E2653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A899F9B" w14:textId="77777777" w:rsidR="004E2653" w:rsidRPr="00CE5B64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</w:t>
      </w:r>
      <w:r w:rsidR="004E2653">
        <w:t>диффузии в с</w:t>
      </w:r>
    </w:p>
    <w:p w14:paraId="6CBCDD11" w14:textId="77777777" w:rsidR="004E2653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55799F">
        <w:rPr>
          <w:iCs/>
        </w:rPr>
        <w:t xml:space="preserve"> </w:t>
      </w:r>
      <w:r w:rsidR="004E2653" w:rsidRPr="00080617">
        <w:t xml:space="preserve">- характеризует </w:t>
      </w:r>
      <w:proofErr w:type="spellStart"/>
      <w:r w:rsidR="004E2653" w:rsidRPr="00080617">
        <w:t>взаимодиффузию</w:t>
      </w:r>
      <w:proofErr w:type="spellEnd"/>
      <w:r w:rsidR="004E2653" w:rsidRPr="00080617">
        <w:t xml:space="preserve"> </w:t>
      </w:r>
      <w:r w:rsidR="004E2653">
        <w:t>полимера</w:t>
      </w:r>
      <w:r w:rsidR="004E2653" w:rsidRPr="00080617">
        <w:t xml:space="preserve"> и </w:t>
      </w:r>
      <w:r w:rsidR="004E2653">
        <w:t>мономера</w:t>
      </w:r>
    </w:p>
    <w:p w14:paraId="2479B443" w14:textId="77777777" w:rsidR="004E2653" w:rsidRPr="00594BDA" w:rsidRDefault="0031649B" w:rsidP="001830AD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4E2653">
        <w:t xml:space="preserve"> - массовая доля полимера, с которой начитается значительное влияние гель-эффекта</w:t>
      </w:r>
    </w:p>
    <w:p w14:paraId="6C053525" w14:textId="77777777" w:rsidR="004E2653" w:rsidRPr="00CE5B64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4E2653" w:rsidRPr="0055799F">
        <w:rPr>
          <w:iCs/>
        </w:rPr>
        <w:t xml:space="preserve"> - </w:t>
      </w:r>
      <w:r w:rsidR="004E2653" w:rsidRPr="00080617">
        <w:t xml:space="preserve">коэффициент </w:t>
      </w:r>
      <w:proofErr w:type="spellStart"/>
      <w:r w:rsidR="004E2653" w:rsidRPr="00080617">
        <w:t>взаимодиффузи</w:t>
      </w:r>
      <w:r w:rsidR="004E2653">
        <w:t>и</w:t>
      </w:r>
      <w:proofErr w:type="spellEnd"/>
      <w:r w:rsidR="004E2653">
        <w:t xml:space="preserve"> </w:t>
      </w:r>
      <w:r w:rsidR="004E2653" w:rsidRPr="00080617">
        <w:t>мономера</w:t>
      </w:r>
      <w:r w:rsidR="004E2653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</w:t>
      </w:r>
    </w:p>
    <w:p w14:paraId="1ED4BF3C" w14:textId="77777777" w:rsidR="004E2653" w:rsidRPr="00FB0E50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E2653" w:rsidRPr="00FB0E50">
        <w:t xml:space="preserve"> - характеризует взаимодиффузию мономера и нейтральной компоненты</w:t>
      </w:r>
    </w:p>
    <w:p w14:paraId="62B91EC3" w14:textId="77777777" w:rsidR="004E2653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080617">
        <w:t xml:space="preserve"> - характеризует взаимодиффузию </w:t>
      </w:r>
      <w:r w:rsidR="004E2653">
        <w:t>полимера</w:t>
      </w:r>
      <w:r w:rsidR="004E2653" w:rsidRPr="00080617">
        <w:t xml:space="preserve"> и нейтральной компоненты</w:t>
      </w:r>
    </w:p>
    <w:p w14:paraId="72DE00FE" w14:textId="4DC5BF0A" w:rsidR="004E2653" w:rsidRDefault="004E2653" w:rsidP="001830AD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9E6AC9">
        <w:t>(</w:t>
      </w:r>
      <w:r w:rsidR="009E6AC9">
        <w:rPr>
          <w:noProof/>
        </w:rPr>
        <w:t>5</w:t>
      </w:r>
      <w:r w:rsidR="009E6AC9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869B029F8A6E491DBDA47D3A0160948E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C93D9C0" w14:textId="77777777" w:rsidTr="0035661D">
        <w:tc>
          <w:tcPr>
            <w:tcW w:w="500" w:type="pct"/>
          </w:tcPr>
          <w:p w14:paraId="49D90E87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270F2D6E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0C4EAD61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415E229A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36248E8" w14:textId="7B989710" w:rsidR="004E2653" w:rsidRDefault="004E2653" w:rsidP="001830AD">
            <w:pPr>
              <w:pStyle w:val="a3"/>
            </w:pPr>
            <w:bookmarkStart w:id="70" w:name="_Ref165974673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5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70"/>
          </w:p>
        </w:tc>
      </w:tr>
    </w:tbl>
    <w:p w14:paraId="4F15830D" w14:textId="47F339D7" w:rsidR="004E2653" w:rsidRPr="0068282A" w:rsidRDefault="004E2653" w:rsidP="001830AD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proofErr w:type="gramStart"/>
      <w:r>
        <w:t xml:space="preserve">от </w:t>
      </w:r>
      <w:commentRangeStart w:id="71"/>
      <w:r>
        <w:t>?</w:t>
      </w:r>
      <w:commentRangeEnd w:id="71"/>
      <w:proofErr w:type="gramEnd"/>
      <w:r>
        <w:rPr>
          <w:rStyle w:val="af6"/>
          <w:rFonts w:eastAsia="SimSun" w:cstheme="minorBidi"/>
          <w:color w:val="auto"/>
          <w:lang w:eastAsia="en-US"/>
        </w:rPr>
        <w:commentReference w:id="71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9E6AC9">
        <w:t>(</w:t>
      </w:r>
      <w:r w:rsidR="009E6AC9">
        <w:rPr>
          <w:noProof/>
        </w:rPr>
        <w:t>6</w:t>
      </w:r>
      <w:r w:rsidR="009E6AC9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36CFFE26" w:rsidR="004E2653" w:rsidRDefault="004E2653" w:rsidP="001830AD">
            <w:pPr>
              <w:pStyle w:val="a3"/>
            </w:pPr>
            <w:bookmarkStart w:id="72" w:name="_Ref165932810"/>
            <w:bookmarkStart w:id="73" w:name="_Ref165932991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6</w:t>
            </w:r>
            <w:r w:rsidR="0031649B">
              <w:rPr>
                <w:noProof/>
              </w:rPr>
              <w:fldChar w:fldCharType="end"/>
            </w:r>
            <w:bookmarkStart w:id="74" w:name="_Ref165932985"/>
            <w:bookmarkEnd w:id="72"/>
            <w:r>
              <w:t>)</w:t>
            </w:r>
            <w:bookmarkEnd w:id="73"/>
            <w:bookmarkEnd w:id="74"/>
          </w:p>
        </w:tc>
      </w:tr>
    </w:tbl>
    <w:p w14:paraId="04BDF8CE" w14:textId="2D54007C" w:rsidR="004E2653" w:rsidRDefault="004E2653" w:rsidP="001830AD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5</w:t>
      </w:r>
      <w:r>
        <w:fldChar w:fldCharType="end"/>
      </w:r>
      <w:r>
        <w:t>):</w:t>
      </w:r>
    </w:p>
    <w:bookmarkStart w:id="75" w:name="_MON_1776644984"/>
    <w:bookmarkEnd w:id="75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036" type="#_x0000_t75" style="width:308pt;height:202.5pt" o:ole="">
            <v:imagedata r:id="rId52" o:title=""/>
          </v:shape>
          <o:OLEObject Type="Embed" ProgID="Word.Picture.8" ShapeID="_x0000_i1036" DrawAspect="Content" ObjectID="_1777978720" r:id="rId53"/>
        </w:object>
      </w:r>
    </w:p>
    <w:p w14:paraId="7470C9DD" w14:textId="04EC0C5A" w:rsidR="004E2653" w:rsidRDefault="004E2653" w:rsidP="004E2653">
      <w:pPr>
        <w:pStyle w:val="af2"/>
      </w:pPr>
      <w:bookmarkStart w:id="76" w:name="_Ref165933580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5</w:t>
      </w:r>
      <w:r w:rsidR="0031649B">
        <w:rPr>
          <w:noProof/>
        </w:rPr>
        <w:fldChar w:fldCharType="end"/>
      </w:r>
      <w:bookmarkEnd w:id="76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77"/>
      <w:r>
        <w:t>мономеров</w:t>
      </w:r>
      <w:commentRangeEnd w:id="77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77"/>
      </w:r>
    </w:p>
    <w:p w14:paraId="25FD2053" w14:textId="77777777" w:rsidR="004E2653" w:rsidRDefault="004E2653" w:rsidP="001830AD">
      <w:pPr>
        <w:pStyle w:val="a2"/>
      </w:pPr>
      <w:r>
        <w:lastRenderedPageBreak/>
        <w:t>Оригинальное моделирование при проводилось при пространственном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34320E2A" w:rsidR="004E2653" w:rsidRDefault="004E2653" w:rsidP="001830AD">
            <w:pPr>
              <w:pStyle w:val="a3"/>
            </w:pPr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7</w:t>
            </w:r>
            <w:r w:rsidR="0031649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98346C5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FA370F">
        <w:t xml:space="preserve"> – </w:t>
      </w:r>
      <w:r>
        <w:t xml:space="preserve">расстояние между пиками </w:t>
      </w:r>
      <w:proofErr w:type="spellStart"/>
      <w:r>
        <w:t>косинусоиды</w:t>
      </w:r>
      <w:proofErr w:type="spellEnd"/>
      <w:r>
        <w:t xml:space="preserve"> (длина волны) в м</w:t>
      </w:r>
    </w:p>
    <w:p w14:paraId="1C3EE9A8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>
        <w:t xml:space="preserve"> – амплитуда </w:t>
      </w:r>
      <w:proofErr w:type="spellStart"/>
      <w:r>
        <w:t>косинусоиды</w:t>
      </w:r>
      <w:proofErr w:type="spellEnd"/>
      <w:r>
        <w:t xml:space="preserve"> (глубина модуляции света)</w:t>
      </w:r>
    </w:p>
    <w:p w14:paraId="34968FB3" w14:textId="77777777" w:rsidR="004E2653" w:rsidRDefault="004E2653" w:rsidP="001830AD">
      <w:pPr>
        <w:pStyle w:val="a2"/>
      </w:pP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E233F083F08244F1B1F8971A472719A9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35661D">
        <w:tc>
          <w:tcPr>
            <w:tcW w:w="5594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7BFA9B12" w14:textId="77777777" w:rsidR="004E2653" w:rsidRPr="005869C0" w:rsidRDefault="0031649B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35661D">
        <w:tc>
          <w:tcPr>
            <w:tcW w:w="5594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5594" w:type="dxa"/>
          </w:tcPr>
          <w:p w14:paraId="4D7091A2" w14:textId="77777777" w:rsidR="004E2653" w:rsidRPr="00E4126D" w:rsidRDefault="0031649B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35661D">
        <w:tc>
          <w:tcPr>
            <w:tcW w:w="5594" w:type="dxa"/>
          </w:tcPr>
          <w:p w14:paraId="10D01C9D" w14:textId="77777777" w:rsidR="004E2653" w:rsidRPr="0055799F" w:rsidRDefault="0031649B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AE67FB0" w14:textId="77777777" w:rsidR="004E2653" w:rsidRPr="00E4126D" w:rsidRDefault="0031649B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35661D">
        <w:tc>
          <w:tcPr>
            <w:tcW w:w="5594" w:type="dxa"/>
          </w:tcPr>
          <w:p w14:paraId="5591BBFE" w14:textId="77777777" w:rsidR="004E2653" w:rsidRPr="005869C0" w:rsidRDefault="0031649B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52E5D84A" w14:textId="77777777" w:rsidR="004E2653" w:rsidRPr="00E4126D" w:rsidRDefault="0031649B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35661D">
        <w:tc>
          <w:tcPr>
            <w:tcW w:w="5594" w:type="dxa"/>
          </w:tcPr>
          <w:p w14:paraId="6E32E0D8" w14:textId="77777777" w:rsidR="004E2653" w:rsidRPr="00D14EAD" w:rsidRDefault="0031649B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30E8AEF0" w14:textId="77777777" w:rsidR="004E2653" w:rsidRPr="00E4126D" w:rsidRDefault="0031649B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35661D">
        <w:tc>
          <w:tcPr>
            <w:tcW w:w="5594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35661D">
        <w:tc>
          <w:tcPr>
            <w:tcW w:w="5594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35661D">
        <w:tc>
          <w:tcPr>
            <w:tcW w:w="5594" w:type="dxa"/>
          </w:tcPr>
          <w:p w14:paraId="7DF2FA0C" w14:textId="77777777" w:rsidR="004E2653" w:rsidRPr="00744703" w:rsidRDefault="0031649B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0AE96B3E" w14:textId="542938B9" w:rsidR="004E2653" w:rsidRDefault="004E2653" w:rsidP="001830AD">
      <w:pPr>
        <w:pStyle w:val="20"/>
      </w:pPr>
      <w:r>
        <w:t>Диффузионные процессы</w:t>
      </w:r>
    </w:p>
    <w:p w14:paraId="4C7205B8" w14:textId="0787704C" w:rsidR="00322FE0" w:rsidRPr="00322FE0" w:rsidRDefault="00322FE0" w:rsidP="001830AD">
      <w:pPr>
        <w:pStyle w:val="a3"/>
      </w:pPr>
      <w:r>
        <w:t xml:space="preserve">Как показано выше, очень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1830AD">
      <w:pPr>
        <w:pStyle w:val="31"/>
      </w:pPr>
      <w:r>
        <w:lastRenderedPageBreak/>
        <w:t>Диффузия</w:t>
      </w:r>
    </w:p>
    <w:p w14:paraId="4D44292E" w14:textId="2A4E2F6C" w:rsidR="004E2653" w:rsidRDefault="004E2653" w:rsidP="001830AD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78"/>
      <w:r w:rsidRPr="0082246B">
        <w:t>установления</w:t>
      </w:r>
      <w:commentRangeEnd w:id="78"/>
      <w:r>
        <w:rPr>
          <w:rStyle w:val="af6"/>
          <w:rFonts w:eastAsia="SimSun" w:cstheme="minorBidi"/>
          <w:color w:val="auto"/>
          <w:lang w:eastAsia="en-US"/>
        </w:rPr>
        <w:commentReference w:id="78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(см. Формулу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9E6AC9">
        <w:t>(</w:t>
      </w:r>
      <w:r w:rsidR="009E6AC9">
        <w:rPr>
          <w:noProof/>
        </w:rPr>
        <w:t>8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18C96C1F" w:rsidR="004E2653" w:rsidRDefault="004E2653" w:rsidP="001830AD">
            <w:pPr>
              <w:pStyle w:val="a3"/>
            </w:pPr>
            <w:bookmarkStart w:id="79" w:name="_Ref165983679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8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79"/>
          </w:p>
        </w:tc>
      </w:tr>
    </w:tbl>
    <w:p w14:paraId="58457469" w14:textId="77777777" w:rsidR="004E2653" w:rsidRPr="007630C2" w:rsidRDefault="0031649B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</w:t>
      </w:r>
      <w:commentRangeStart w:id="80"/>
      <w:r w:rsidR="004E2653">
        <w:t xml:space="preserve">скалярного поля </w:t>
      </w:r>
      <w:commentRangeEnd w:id="80"/>
      <w:r w:rsidR="004E2653">
        <w:rPr>
          <w:rStyle w:val="af6"/>
          <w:rFonts w:eastAsia="SimSun" w:cstheme="minorBidi"/>
          <w:color w:val="auto"/>
          <w:lang w:eastAsia="en-US"/>
        </w:rPr>
        <w:commentReference w:id="80"/>
      </w:r>
      <w:r w:rsidR="004E2653">
        <w:t>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7B8FC286" w14:textId="77777777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576AD98D" w:rsidR="004E2653" w:rsidRDefault="004E2653" w:rsidP="001830AD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(см. Формулу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9E6AC9">
        <w:t>(</w:t>
      </w:r>
      <w:r w:rsidR="009E6AC9">
        <w:rPr>
          <w:noProof/>
        </w:rPr>
        <w:t>9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9E6AC9">
        <w:t>(</w:t>
      </w:r>
      <w:r w:rsidR="009E6AC9">
        <w:rPr>
          <w:noProof/>
        </w:rPr>
        <w:t>10</w:t>
      </w:r>
      <w:r w:rsidR="009E6AC9">
        <w:t>)</w:t>
      </w:r>
      <w:r>
        <w:fldChar w:fldCharType="end"/>
      </w:r>
      <w:r>
        <w:t xml:space="preserve">)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9E6AC9">
        <w:t>(</w:t>
      </w:r>
      <w:r w:rsidR="009E6AC9">
        <w:rPr>
          <w:noProof/>
        </w:rPr>
        <w:t>9</w:t>
      </w:r>
      <w:r w:rsidR="009E6AC9">
        <w:t>)</w:t>
      </w:r>
      <w:r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31649B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12CA846F" w:rsidR="004E2653" w:rsidRDefault="004E2653" w:rsidP="001830AD">
            <w:pPr>
              <w:pStyle w:val="a3"/>
            </w:pPr>
            <w:bookmarkStart w:id="81" w:name="_Ref165983587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9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81"/>
          </w:p>
        </w:tc>
      </w:tr>
    </w:tbl>
    <w:p w14:paraId="43228377" w14:textId="6888C991" w:rsidR="004E2653" w:rsidRDefault="004E2653" w:rsidP="001830AD">
      <w:pPr>
        <w:pStyle w:val="a2"/>
      </w:pPr>
      <w:bookmarkStart w:id="82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3 мерного случая (см. Формулу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9E6AC9">
        <w:t>(</w:t>
      </w:r>
      <w:r w:rsidR="009E6AC9">
        <w:rPr>
          <w:noProof/>
        </w:rPr>
        <w:t>10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31649B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6857202D" w:rsidR="004E2653" w:rsidRDefault="004E2653" w:rsidP="006A74F0">
            <w:pPr>
              <w:pStyle w:val="a3"/>
              <w:ind w:left="737" w:right="-950" w:firstLine="28"/>
            </w:pPr>
            <w:bookmarkStart w:id="83" w:name="_Ref165983726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10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83"/>
          </w:p>
        </w:tc>
      </w:tr>
    </w:tbl>
    <w:bookmarkEnd w:id="82"/>
    <w:p w14:paraId="24F5162F" w14:textId="466784C0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(см. Формулу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 w:rsidR="009E6AC9">
        <w:t>)</w:t>
      </w:r>
      <w:r>
        <w:fldChar w:fldCharType="end"/>
      </w:r>
      <w:r>
        <w:t>), для 1 мерного случая. Используя ее, можно вычислить коэффициент диффузии с помощью молекулярного моделирования, однако это вычислительно долгая задач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163B14B6" w:rsidR="004E2653" w:rsidRDefault="004E2653" w:rsidP="001830AD">
            <w:pPr>
              <w:pStyle w:val="a3"/>
            </w:pPr>
            <w:bookmarkStart w:id="84" w:name="_Ref166447897"/>
            <w:bookmarkStart w:id="85" w:name="_Ref165983947"/>
            <w:r>
              <w:t>(</w:t>
            </w:r>
            <w:r w:rsidR="0031649B">
              <w:fldChar w:fldCharType="begin"/>
            </w:r>
            <w:r w:rsidR="0031649B">
              <w:instrText xml:space="preserve"> SEQ </w:instrText>
            </w:r>
            <w:r w:rsidR="0031649B">
              <w:instrText xml:space="preserve">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11</w:t>
            </w:r>
            <w:r w:rsidR="0031649B">
              <w:rPr>
                <w:noProof/>
              </w:rPr>
              <w:fldChar w:fldCharType="end"/>
            </w:r>
            <w:bookmarkEnd w:id="84"/>
            <w:r>
              <w:t>)</w:t>
            </w:r>
            <w:bookmarkEnd w:id="85"/>
          </w:p>
        </w:tc>
      </w:tr>
    </w:tbl>
    <w:p w14:paraId="6DCBA9AB" w14:textId="77777777" w:rsidR="004E2653" w:rsidRDefault="004E2653" w:rsidP="001830AD">
      <w:pPr>
        <w:pStyle w:val="1"/>
      </w:pPr>
      <w:proofErr w:type="spellStart"/>
      <w:r>
        <w:t>Взаимодиффузия</w:t>
      </w:r>
      <w:proofErr w:type="spellEnd"/>
    </w:p>
    <w:p w14:paraId="393903FA" w14:textId="1A9E95AB" w:rsidR="004E2653" w:rsidRDefault="004E2653" w:rsidP="001830AD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1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(см. Формула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31649B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05296A30" w:rsidR="004E2653" w:rsidRDefault="004E2653" w:rsidP="001830AD">
            <w:pPr>
              <w:pStyle w:val="a3"/>
            </w:pPr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12</w:t>
            </w:r>
            <w:r w:rsidR="0031649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7E8FA0C" w14:textId="77777777" w:rsidR="004E2653" w:rsidRDefault="0031649B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 xml:space="preserve">соответственно, относительно </w:t>
      </w:r>
      <w:commentRangeStart w:id="86"/>
      <w:r w:rsidR="004E2653">
        <w:rPr>
          <w:rFonts w:eastAsia="SimSun"/>
        </w:rPr>
        <w:t>неподвижного</w:t>
      </w:r>
      <w:commentRangeEnd w:id="86"/>
      <w:r w:rsidR="004E2653">
        <w:rPr>
          <w:rStyle w:val="af6"/>
          <w:rFonts w:eastAsia="SimSun" w:cstheme="minorBidi"/>
          <w:color w:val="auto"/>
          <w:lang w:eastAsia="en-US"/>
        </w:rPr>
        <w:commentReference w:id="86"/>
      </w:r>
      <w:r w:rsidR="004E2653">
        <w:rPr>
          <w:rFonts w:eastAsia="SimSun"/>
        </w:rPr>
        <w:t xml:space="preserve"> наблюдателя </w:t>
      </w:r>
    </w:p>
    <w:p w14:paraId="1FCD7D4C" w14:textId="77777777" w:rsidR="004E2653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</w:p>
    <w:p w14:paraId="294C8568" w14:textId="20A0CD6E" w:rsidR="004E2653" w:rsidRDefault="004E2653" w:rsidP="001830AD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</w:t>
      </w:r>
      <w:r>
        <w:lastRenderedPageBreak/>
        <w:t xml:space="preserve">данного компонента в явном виде, нежели коэффициент взаимной диффузии, однако зависит от взаимодействия компонентов (см. Формула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31649B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31649B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77B59B1B" w:rsidR="004E2653" w:rsidRDefault="004E2653" w:rsidP="001830AD">
            <w:pPr>
              <w:pStyle w:val="a3"/>
            </w:pPr>
            <w:bookmarkStart w:id="87" w:name="_Ref166014911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13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87"/>
          </w:p>
        </w:tc>
      </w:tr>
    </w:tbl>
    <w:p w14:paraId="1292751B" w14:textId="77777777" w:rsidR="004E2653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17A34289" w14:textId="776802F9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 xml:space="preserve"> (см. Формула </w:t>
      </w:r>
      <w:r>
        <w:fldChar w:fldCharType="begin"/>
      </w:r>
      <w:r>
        <w:instrText xml:space="preserve"> REF _Ref166015715 \h </w:instrText>
      </w:r>
      <w:r>
        <w:fldChar w:fldCharType="separate"/>
      </w:r>
      <w:r w:rsidR="009E6AC9">
        <w:t>(</w:t>
      </w:r>
      <w:r w:rsidR="009E6AC9">
        <w:rPr>
          <w:noProof/>
        </w:rPr>
        <w:t>14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31649B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61FF63CC" w:rsidR="004E2653" w:rsidRDefault="004E2653" w:rsidP="001830AD">
            <w:pPr>
              <w:pStyle w:val="a3"/>
            </w:pPr>
            <w:bookmarkStart w:id="88" w:name="_Ref166015715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14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88"/>
          </w:p>
        </w:tc>
      </w:tr>
    </w:tbl>
    <w:p w14:paraId="7828ADC1" w14:textId="77777777" w:rsidR="004E2653" w:rsidRDefault="0031649B" w:rsidP="001830AD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</w:p>
    <w:p w14:paraId="4B9EBA73" w14:textId="2536B052" w:rsidR="004E2653" w:rsidRDefault="004E2653" w:rsidP="001830AD">
      <w:pPr>
        <w:pStyle w:val="a2"/>
      </w:pPr>
      <w:r>
        <w:t xml:space="preserve">Таким образом собственные и парциальные коэффициенты диффузии связаны следующим соотношением (см. Формула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9E6AC9">
        <w:t>(</w:t>
      </w:r>
      <w:r w:rsidR="009E6AC9">
        <w:rPr>
          <w:noProof/>
        </w:rPr>
        <w:t>15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306B3129" w:rsidR="004E2653" w:rsidRDefault="004E2653" w:rsidP="001830AD">
            <w:pPr>
              <w:pStyle w:val="a3"/>
            </w:pPr>
            <w:bookmarkStart w:id="89" w:name="_Ref166015866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15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89"/>
          </w:p>
        </w:tc>
      </w:tr>
    </w:tbl>
    <w:p w14:paraId="31A3E64C" w14:textId="7FDB579E" w:rsidR="004E2653" w:rsidRDefault="004E2653" w:rsidP="001830AD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9E6AC9">
        <w:t>(</w:t>
      </w:r>
      <w:r w:rsidR="009E6AC9">
        <w:rPr>
          <w:noProof/>
        </w:rPr>
        <w:t>16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257FD32B" w:rsidR="004E2653" w:rsidRDefault="004E2653" w:rsidP="001830AD">
            <w:pPr>
              <w:pStyle w:val="a3"/>
            </w:pPr>
            <w:bookmarkStart w:id="90" w:name="_Ref166015897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16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90"/>
          </w:p>
        </w:tc>
      </w:tr>
    </w:tbl>
    <w:p w14:paraId="1BF5F646" w14:textId="77777777" w:rsidR="004E2653" w:rsidRPr="007075FB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</w:p>
    <w:p w14:paraId="45F59161" w14:textId="77777777" w:rsidR="004E2653" w:rsidRPr="00915A42" w:rsidRDefault="004E2653" w:rsidP="001830AD">
      <w:pPr>
        <w:pStyle w:val="1"/>
      </w:pPr>
      <w:proofErr w:type="spellStart"/>
      <w:r>
        <w:t>Самодиффузия</w:t>
      </w:r>
      <w:proofErr w:type="spellEnd"/>
    </w:p>
    <w:p w14:paraId="78D707AF" w14:textId="77777777" w:rsidR="004E2653" w:rsidRDefault="004E2653" w:rsidP="001830AD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</w:t>
      </w:r>
      <w:r>
        <w:lastRenderedPageBreak/>
        <w:t xml:space="preserve">положение конкретной частицы будет меняться со временем. Такой процесс называется -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21AC9CFA" w14:textId="77777777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760ED518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3211F55A" w14:textId="77777777" w:rsidR="004E2653" w:rsidRPr="00F31E32" w:rsidRDefault="004E2653" w:rsidP="001830AD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3CA73F84" w:rsidR="004E2653" w:rsidRDefault="004E2653" w:rsidP="001830AD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2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 xml:space="preserve">для бинарной смеси) (см. Формула </w:t>
      </w:r>
      <w:r>
        <w:fldChar w:fldCharType="begin"/>
      </w:r>
      <w:r>
        <w:instrText xml:space="preserve"> REF _Ref166017628 \h </w:instrText>
      </w:r>
      <w:r>
        <w:fldChar w:fldCharType="separate"/>
      </w:r>
      <w:r w:rsidR="009E6AC9">
        <w:t>(</w:t>
      </w:r>
      <w:r w:rsidR="009E6AC9">
        <w:rPr>
          <w:noProof/>
        </w:rPr>
        <w:t>24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427AC0E9" w:rsidR="004E2653" w:rsidRDefault="004E2653" w:rsidP="001830AD">
            <w:pPr>
              <w:pStyle w:val="a3"/>
            </w:pPr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17</w:t>
            </w:r>
            <w:r w:rsidR="0031649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5B94CD5" w14:textId="77777777" w:rsidR="004E2653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40C5674A" w14:textId="77777777" w:rsidR="004E2653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7018488A" w14:textId="77777777" w:rsidR="004E2653" w:rsidRPr="002A575C" w:rsidRDefault="004E2653" w:rsidP="001830AD">
      <w:pPr>
        <w:pStyle w:val="31"/>
      </w:pPr>
      <w:r>
        <w:lastRenderedPageBreak/>
        <w:t>Зависимость диффузии от температуры</w:t>
      </w:r>
    </w:p>
    <w:p w14:paraId="6EA3BAFC" w14:textId="650B743D" w:rsidR="004E2653" w:rsidRDefault="004E2653" w:rsidP="001830AD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(см. Формула </w:t>
      </w:r>
      <w:r>
        <w:fldChar w:fldCharType="begin"/>
      </w:r>
      <w:r>
        <w:instrText xml:space="preserve"> REF _Ref166017772 \h </w:instrText>
      </w:r>
      <w:r>
        <w:fldChar w:fldCharType="separate"/>
      </w:r>
      <w:r w:rsidR="009E6AC9">
        <w:t>(</w:t>
      </w:r>
      <w:r w:rsidR="009E6AC9">
        <w:rPr>
          <w:noProof/>
        </w:rPr>
        <w:t>26</w:t>
      </w:r>
      <w:r w:rsidR="009E6AC9">
        <w:t>)</w:t>
      </w:r>
      <w:r>
        <w:fldChar w:fldCharType="end"/>
      </w:r>
      <w:r>
        <w:t xml:space="preserve">)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A6AD575" w:rsidR="004E2653" w:rsidRDefault="004E2653" w:rsidP="001830AD">
            <w:pPr>
              <w:pStyle w:val="a3"/>
            </w:pPr>
            <w:bookmarkStart w:id="91" w:name="_Ref154525359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18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91"/>
          </w:p>
        </w:tc>
      </w:tr>
    </w:tbl>
    <w:p w14:paraId="77A524B5" w14:textId="77777777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157E3B7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мпирическая характеристика, энергия активации перескока частицы с 1 места на другое жидкости - энергия активации диффузии</w:t>
      </w:r>
    </w:p>
    <w:p w14:paraId="26BB82D2" w14:textId="77777777" w:rsidR="004E2653" w:rsidRDefault="004E2653" w:rsidP="001830AD">
      <w:pPr>
        <w:pStyle w:val="31"/>
      </w:pPr>
      <w:r>
        <w:t>Вязкость</w:t>
      </w:r>
    </w:p>
    <w:p w14:paraId="0296762E" w14:textId="3121A13A" w:rsidR="004E2653" w:rsidRDefault="004E2653" w:rsidP="001830AD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Pr="00A14201">
        <w:t>Основным з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>
        <w:t xml:space="preserve"> (см. Формула </w:t>
      </w:r>
      <w:r>
        <w:fldChar w:fldCharType="begin"/>
      </w:r>
      <w:r>
        <w:instrText xml:space="preserve"> REF _Ref166028652 \h </w:instrText>
      </w:r>
      <w:r>
        <w:fldChar w:fldCharType="separate"/>
      </w:r>
      <w:r w:rsidR="009E6AC9">
        <w:t>(</w:t>
      </w:r>
      <w:r w:rsidR="009E6AC9">
        <w:rPr>
          <w:noProof/>
        </w:rPr>
        <w:t>28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77D4EDC4" w:rsidR="004E2653" w:rsidRDefault="004E2653" w:rsidP="001830AD">
            <w:pPr>
              <w:pStyle w:val="a3"/>
            </w:pPr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19</w:t>
            </w:r>
            <w:r w:rsidR="0031649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27E142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49D79C3E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</w:p>
    <w:p w14:paraId="6F91D754" w14:textId="77777777" w:rsidR="004E2653" w:rsidRDefault="0031649B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5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5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19381950" w:rsidR="004E2653" w:rsidRDefault="004E2653" w:rsidP="004E2653">
      <w:pPr>
        <w:pStyle w:val="af2"/>
      </w:pPr>
      <w:bookmarkStart w:id="92" w:name="_Ref166029130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6</w:t>
      </w:r>
      <w:r w:rsidR="0031649B">
        <w:rPr>
          <w:noProof/>
        </w:rPr>
        <w:fldChar w:fldCharType="end"/>
      </w:r>
      <w:bookmarkEnd w:id="92"/>
      <w:r>
        <w:t>. Вязкость в слое жидкости</w:t>
      </w:r>
    </w:p>
    <w:p w14:paraId="3A31F825" w14:textId="0FD2DD13" w:rsidR="004E2653" w:rsidRDefault="004E2653" w:rsidP="001830AD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E6AC9">
        <w:t>(</w:t>
      </w:r>
      <w:r w:rsidR="009E6AC9">
        <w:rPr>
          <w:noProof/>
        </w:rPr>
        <w:t>29</w:t>
      </w:r>
      <w:r w:rsidR="009E6AC9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781402CE" w:rsidR="004E2653" w:rsidRDefault="004E2653" w:rsidP="001830AD">
            <w:pPr>
              <w:pStyle w:val="a3"/>
            </w:pPr>
            <w:bookmarkStart w:id="93" w:name="_Ref166458063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20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93"/>
          </w:p>
        </w:tc>
      </w:tr>
    </w:tbl>
    <w:p w14:paraId="35F83101" w14:textId="0C320297" w:rsidR="004E2653" w:rsidRPr="00B10B01" w:rsidRDefault="004E2653" w:rsidP="001830AD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Поэтому можно принять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(см. Формула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E6AC9">
        <w:t>(</w:t>
      </w:r>
      <w:r w:rsidR="009E6AC9">
        <w:rPr>
          <w:noProof/>
        </w:rPr>
        <w:t>30</w:t>
      </w:r>
      <w:r w:rsidR="009E6AC9">
        <w:t>)</w:t>
      </w:r>
      <w:r>
        <w:fldChar w:fldCharType="end"/>
      </w:r>
      <w:r>
        <w:t>), включающей все эти взаимодействия и поправку на не шарообразную форму молекул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несложно оценить их значения на всем диапазоне температур (см. Формула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9E6AC9">
        <w:t>(</w:t>
      </w:r>
      <w:r w:rsidR="009E6AC9">
        <w:rPr>
          <w:noProof/>
        </w:rPr>
        <w:t>22</w:t>
      </w:r>
      <w:r w:rsidR="009E6AC9">
        <w:t>)</w:t>
      </w:r>
      <w:r>
        <w:fldChar w:fldCharType="end"/>
      </w:r>
      <w:r>
        <w:t>)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"/>
        <w:gridCol w:w="8040"/>
        <w:gridCol w:w="1184"/>
      </w:tblGrid>
      <w:tr w:rsidR="004E2653" w14:paraId="3D87DE72" w14:textId="77777777" w:rsidTr="0035661D">
        <w:tc>
          <w:tcPr>
            <w:tcW w:w="132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6EF163A0" w14:textId="57707C83" w:rsidR="004E2653" w:rsidRDefault="004E2653" w:rsidP="006A74F0">
            <w:pPr>
              <w:pStyle w:val="a3"/>
              <w:ind w:firstLine="389"/>
            </w:pPr>
            <w:bookmarkStart w:id="94" w:name="_Ref166460947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21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94"/>
          </w:p>
        </w:tc>
      </w:tr>
      <w:tr w:rsidR="004E2653" w14:paraId="3FE16F7E" w14:textId="77777777" w:rsidTr="0035661D">
        <w:tc>
          <w:tcPr>
            <w:tcW w:w="132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271AAF41" w14:textId="77777777" w:rsidR="004E2653" w:rsidRDefault="0031649B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45C20909" w14:textId="5C55B443" w:rsidR="004E2653" w:rsidRDefault="004E2653" w:rsidP="006A74F0">
            <w:pPr>
              <w:pStyle w:val="a3"/>
              <w:ind w:firstLine="389"/>
            </w:pPr>
            <w:bookmarkStart w:id="95" w:name="_Ref166030091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22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95"/>
          </w:p>
        </w:tc>
      </w:tr>
    </w:tbl>
    <w:p w14:paraId="467F0AB7" w14:textId="77777777" w:rsidR="004E2653" w:rsidRPr="008A7F6F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12CAF56F" w14:textId="77777777" w:rsidR="004E2653" w:rsidRPr="0029038E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0F366CD5" w14:textId="20D92B30" w:rsidR="004E2653" w:rsidRDefault="004E2653" w:rsidP="001830AD">
      <w:pPr>
        <w:pStyle w:val="a2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53A6D8E6" w:rsidR="004E2653" w:rsidRDefault="004E2653" w:rsidP="001830AD">
            <w:pPr>
              <w:pStyle w:val="a3"/>
            </w:pPr>
            <w:bookmarkStart w:id="96" w:name="_Ref166463246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23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96"/>
          </w:p>
        </w:tc>
      </w:tr>
    </w:tbl>
    <w:p w14:paraId="0C2FB349" w14:textId="77777777" w:rsidR="004E2653" w:rsidRPr="00D6729A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 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1830AD">
      <w:pPr>
        <w:pStyle w:val="12"/>
      </w:pPr>
      <w:bookmarkStart w:id="97" w:name="_Toc136296710"/>
      <w:r w:rsidRPr="00F75ED3">
        <w:lastRenderedPageBreak/>
        <w:t>Экспериментальная</w:t>
      </w:r>
      <w:r>
        <w:t xml:space="preserve"> часть</w:t>
      </w:r>
      <w:bookmarkEnd w:id="97"/>
    </w:p>
    <w:p w14:paraId="4D696B50" w14:textId="513BF722" w:rsidR="004674C4" w:rsidRDefault="004674C4" w:rsidP="001830AD">
      <w:pPr>
        <w:pStyle w:val="20"/>
        <w:numPr>
          <w:ilvl w:val="0"/>
          <w:numId w:val="30"/>
        </w:numPr>
      </w:pPr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</w:p>
    <w:p w14:paraId="634D408A" w14:textId="3E928A7D" w:rsidR="00F835A9" w:rsidRDefault="00F835A9" w:rsidP="001830AD">
      <w:pPr>
        <w:pStyle w:val="31"/>
      </w:pPr>
      <w:r>
        <w:t>Метод моделирования</w:t>
      </w:r>
    </w:p>
    <w:p w14:paraId="4BF87E74" w14:textId="03D3125A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31649B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4FECD4E0" w:rsidR="00F835A9" w:rsidRDefault="00F835A9" w:rsidP="001830AD">
            <w:pPr>
              <w:pStyle w:val="a3"/>
            </w:pPr>
            <w:bookmarkStart w:id="98" w:name="_Ref166017628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24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98"/>
          </w:p>
        </w:tc>
      </w:tr>
    </w:tbl>
    <w:p w14:paraId="28EB407A" w14:textId="02977AC4" w:rsidR="00F835A9" w:rsidRDefault="00F835A9" w:rsidP="001830AD">
      <w:pPr>
        <w:pStyle w:val="a3"/>
      </w:pPr>
      <w:r>
        <w:t xml:space="preserve">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552A3A45" w14:textId="4A55E816" w:rsidR="00AA3745" w:rsidRPr="00F835A9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039AA203">
                <wp:extent cx="5811698" cy="3261360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3261360"/>
                          <a:chOff x="-284018" y="-326712"/>
                          <a:chExt cx="6007270" cy="3371750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08"/>
                            <a:ext cx="5944815" cy="17323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F3CFA48" w14:textId="17BA123B" w:rsidR="00022E79" w:rsidRPr="001B61D3" w:rsidRDefault="00022E79" w:rsidP="00F835A9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99" w:name="_Ref135390045"/>
                              <w:r>
                                <w:t xml:space="preserve">Рисунок </w:t>
                              </w:r>
                              <w:r w:rsidR="0031649B">
                                <w:fldChar w:fldCharType="begin"/>
                              </w:r>
                              <w:r w:rsidR="0031649B">
                                <w:instrText xml:space="preserve"> SEQ Рисунок \* ARABIC </w:instrText>
                              </w:r>
                              <w:r w:rsidR="0031649B">
                                <w:fldChar w:fldCharType="separate"/>
                              </w:r>
                              <w:r w:rsidR="007C20D8">
                                <w:rPr>
                                  <w:noProof/>
                                </w:rPr>
                                <w:t>7</w:t>
                              </w:r>
                              <w:r w:rsidR="0031649B"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99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2728CEC" id="Группа 32" o:spid="_x0000_s1039" style="width:457.6pt;height:256.8pt;mso-position-horizontal-relative:char;mso-position-vertical-relative:line" coordorigin="-2840,-3267" coordsize="60072,33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qbbqAm5ub64VzcHCQXiwcsHjSsC2WLJ5KpRJLFu8yeqseHh5iyajAwMDQ0FCxYtkCAgLo&#10;AgAAAEogpnej2qYL1NfX1104Pz8/zhfAZYHzBeTA+QJmxPkCAAAACiGmd6PapgtwHQH+3e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FF0AMI0uIAe6gBnR&#10;BQAAABRCjN9GtU0XiI2NjbhwLi4umZmZ2YDFkyZYsWTxVCqVWLJ47u7uYsnieXt7iyWjoqKikpOT&#10;xYplk/4FpgsAAAAogZjejWqbLiCOuEDHjx/Py8srACyel5eXWLJ4KpVKLFk8Dw8PsWTxvL29xZJR&#10;sbGx6enpYsWynTlzhi4AAACgBGJ6N6ptugDXEeDfjesI5MB1BGbEdQQ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8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9" o:title="" cropleft="365f" cropright="32496f"/>
                </v:shape>
                <v:shape id="Надпись 35" o:spid="_x0000_s1042" type="#_x0000_t202" style="position:absolute;left:-2840;top:28718;width:59447;height:1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Cum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DC4CumxQAAANsAAAAP&#10;AAAAAAAAAAAAAAAAAAcCAABkcnMvZG93bnJldi54bWxQSwUGAAAAAAMAAwC3AAAA+QIAAAAA&#10;" stroked="f">
                  <v:textbox inset="0,0,0,0">
                    <w:txbxContent>
                      <w:p w14:paraId="3F3CFA48" w14:textId="17BA123B" w:rsidR="00022E79" w:rsidRPr="001B61D3" w:rsidRDefault="00022E79" w:rsidP="00F835A9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00" w:name="_Ref135390045"/>
                        <w:r>
                          <w:t xml:space="preserve">Рисунок </w:t>
                        </w:r>
                        <w:r w:rsidR="0031649B">
                          <w:fldChar w:fldCharType="begin"/>
                        </w:r>
                        <w:r w:rsidR="0031649B">
                          <w:instrText xml:space="preserve"> SEQ Рисунок \* ARABIC </w:instrText>
                        </w:r>
                        <w:r w:rsidR="0031649B">
                          <w:fldChar w:fldCharType="separate"/>
                        </w:r>
                        <w:r w:rsidR="007C20D8">
                          <w:rPr>
                            <w:noProof/>
                          </w:rPr>
                          <w:t>7</w:t>
                        </w:r>
                        <w:r w:rsidR="0031649B">
                          <w:rPr>
                            <w:noProof/>
                          </w:rPr>
                          <w:fldChar w:fldCharType="end"/>
                        </w:r>
                        <w:bookmarkEnd w:id="100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263D58" w14:textId="0C290D00" w:rsidR="00F835A9" w:rsidRDefault="004674C4" w:rsidP="001830AD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 xml:space="preserve"> 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1DE46DC0" w:rsidR="00F835A9" w:rsidRDefault="00F835A9" w:rsidP="001830AD">
      <w:pPr>
        <w:pStyle w:val="a2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тем самым </w:t>
      </w:r>
      <w:r w:rsidRPr="00CF37D1">
        <w:t>позволяя</w:t>
      </w:r>
      <w:r>
        <w:t xml:space="preserve"> быстро и точно решать жесткие системы. При возникновении большой ошибки при решении алгоритм распознает это и автоматически переключается на явный метод Рунге-Кутты с меньшим шагом по времени, тем самым снижая вероятность неправильных вычислений.</w:t>
      </w:r>
    </w:p>
    <w:p w14:paraId="71737CC8" w14:textId="5CF4D302" w:rsidR="00F835A9" w:rsidRDefault="00F835A9" w:rsidP="001830AD">
      <w:pPr>
        <w:pStyle w:val="31"/>
      </w:pPr>
      <w:r>
        <w:t>Редукция системы</w:t>
      </w:r>
    </w:p>
    <w:p w14:paraId="17D2E256" w14:textId="65327CD4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Однако с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Pr="00A33384">
        <w:t>настолько</w:t>
      </w:r>
      <w:r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  <w:r>
        <w:rPr>
          <w:noProof/>
        </w:rPr>
        <w:t xml:space="preserve"> </w:t>
      </w:r>
    </w:p>
    <w:p w14:paraId="374FE911" w14:textId="55C14072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01"/>
      <w:r>
        <w:rPr>
          <w:noProof/>
        </w:rPr>
        <w:t>переменных</w:t>
      </w:r>
      <w:commentRangeEnd w:id="101"/>
      <w:r>
        <w:rPr>
          <w:rStyle w:val="af6"/>
          <w:rFonts w:eastAsia="SimSun" w:cstheme="minorBidi"/>
          <w:color w:val="auto"/>
          <w:lang w:eastAsia="en-US"/>
        </w:rPr>
        <w:commentReference w:id="101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1830AD">
      <w:pPr>
        <w:pStyle w:val="31"/>
        <w:rPr>
          <w:noProof/>
        </w:rPr>
      </w:pPr>
      <w:r>
        <w:rPr>
          <w:noProof/>
        </w:rPr>
        <w:t>Экспериментальная проверка значений констант скоростей</w:t>
      </w:r>
    </w:p>
    <w:p w14:paraId="122A540A" w14:textId="5376019F" w:rsid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 ПЭТА, ДМЭГ, ОКМ-2 – бутанол-1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</w:t>
      </w:r>
      <w:r w:rsidR="009C7B5B">
        <w:t>мономеров снимали</w:t>
      </w:r>
      <w:r w:rsidRPr="00155AD0">
        <w:t xml:space="preserve"> методом FTIR-спектроскопии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</w:t>
      </w:r>
      <w:commentRangeStart w:id="102"/>
      <w:r w:rsidRPr="00155AD0">
        <w:t xml:space="preserve">0036 моль/л и </w:t>
      </w:r>
      <w:commentRangeEnd w:id="102"/>
      <w:r w:rsidR="009C7B5B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02"/>
      </w:r>
      <w:r w:rsidRPr="00155AD0">
        <w:t>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НПВО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интегральная светодиодная система с λ</w:t>
      </w:r>
      <w:r w:rsidR="007A6C1D">
        <w:t xml:space="preserve"> </w:t>
      </w:r>
      <w:r w:rsidRPr="00155AD0">
        <w:t xml:space="preserve">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ФПК. Конверсия PETA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CH3О-группы 1720 см</w:t>
      </w:r>
      <w:r w:rsidRPr="00F40FFF">
        <w:rPr>
          <w:vertAlign w:val="superscript"/>
        </w:rPr>
        <w:t>-1</w:t>
      </w:r>
      <w:r w:rsidRPr="00155AD0">
        <w:t xml:space="preserve">. Каж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C288474" w:rsidR="00B55FD9" w:rsidRPr="00155AD0" w:rsidRDefault="00B55FD9" w:rsidP="00B55FD9">
      <w:pPr>
        <w:pStyle w:val="a3"/>
      </w:pPr>
      <w:r>
        <w:t xml:space="preserve">Значения констант скоростей находилось методом МНК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1830AD">
      <w:pPr>
        <w:pStyle w:val="20"/>
      </w:pPr>
      <w:r>
        <w:lastRenderedPageBreak/>
        <w:t xml:space="preserve">Оценка коэффициентов </w:t>
      </w:r>
      <w:r w:rsidR="00957552">
        <w:t>самодиффузии</w:t>
      </w:r>
    </w:p>
    <w:p w14:paraId="009220FB" w14:textId="4648DAD7" w:rsidR="003E3078" w:rsidRDefault="003E3078" w:rsidP="001830AD">
      <w:pPr>
        <w:pStyle w:val="31"/>
      </w:pPr>
      <w:r>
        <w:t>Молекулярная динамика</w:t>
      </w:r>
    </w:p>
    <w:p w14:paraId="1D852DAD" w14:textId="22C27E0A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1830AD">
      <w:pPr>
        <w:pStyle w:val="a3"/>
      </w:pPr>
      <w:r w:rsidRPr="00DA7020">
        <w:t xml:space="preserve"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4CBFC727" w14:textId="418483EA" w:rsidR="009661DD" w:rsidRDefault="00A41419" w:rsidP="001830A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9E6AC9">
        <w:t xml:space="preserve">Рисунок </w:t>
      </w:r>
      <w:r w:rsidR="009E6AC9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9E6AC9">
        <w:t>(</w:t>
      </w:r>
      <w:r w:rsidR="009E6AC9">
        <w:rPr>
          <w:noProof/>
        </w:rPr>
        <w:t>25</w:t>
      </w:r>
      <w:r w:rsidR="009E6AC9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223D1BFA" w:rsidR="00734C52" w:rsidRDefault="00734C52" w:rsidP="001830AD">
            <w:pPr>
              <w:pStyle w:val="a3"/>
            </w:pPr>
            <w:bookmarkStart w:id="103" w:name="_Ref166456447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25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103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1E4914A7" w:rsidR="001B5A6B" w:rsidRPr="00CD75EB" w:rsidRDefault="00935588" w:rsidP="00187311">
      <w:pPr>
        <w:pStyle w:val="af2"/>
      </w:pPr>
      <w:bookmarkStart w:id="104" w:name="_Ref166456190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8</w:t>
      </w:r>
      <w:r w:rsidR="0031649B">
        <w:rPr>
          <w:noProof/>
        </w:rPr>
        <w:fldChar w:fldCharType="end"/>
      </w:r>
      <w:bookmarkEnd w:id="104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1830AD">
      <w:pPr>
        <w:pStyle w:val="31"/>
      </w:pPr>
      <w:r>
        <w:t>Нахождение вязкостей чистых мономеров</w:t>
      </w:r>
    </w:p>
    <w:p w14:paraId="25B8FB5B" w14:textId="7F462002" w:rsidR="008748D5" w:rsidRDefault="008748D5" w:rsidP="001830AD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9E6AC9">
        <w:t>(</w:t>
      </w:r>
      <w:r w:rsidR="009E6AC9">
        <w:rPr>
          <w:noProof/>
        </w:rPr>
        <w:t>31</w:t>
      </w:r>
      <w:r w:rsidR="009E6AC9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r w:rsidR="00357AB0">
        <w:t>регрессии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1830AD">
      <w:pPr>
        <w:pStyle w:val="a2"/>
      </w:pPr>
      <w:r>
        <w:lastRenderedPageBreak/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1830AD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77777777" w:rsidR="008748D5" w:rsidRDefault="008748D5" w:rsidP="001830AD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2FA185BF" w14:textId="22359CC7" w:rsidR="008748D5" w:rsidRPr="00033B7E" w:rsidRDefault="008748D5" w:rsidP="001830AD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9E6AC9">
        <w:t xml:space="preserve">Таблица </w:t>
      </w:r>
      <w:r w:rsidR="009E6AC9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35012981" w:rsidR="008748D5" w:rsidRPr="00D60C21" w:rsidRDefault="008748D5" w:rsidP="00E67AEA">
            <w:pPr>
              <w:pStyle w:val="af2"/>
            </w:pPr>
            <w:bookmarkStart w:id="105" w:name="_Ref166460848"/>
            <w:r>
              <w:t xml:space="preserve">Таблица </w:t>
            </w:r>
            <w:r w:rsidR="0031649B">
              <w:fldChar w:fldCharType="begin"/>
            </w:r>
            <w:r w:rsidR="0031649B">
              <w:instrText xml:space="preserve"> SEQ Таблица \* ARABIC </w:instrText>
            </w:r>
            <w:r w:rsidR="0031649B">
              <w:fldChar w:fldCharType="separate"/>
            </w:r>
            <w:r w:rsidR="009E6AC9">
              <w:rPr>
                <w:noProof/>
              </w:rPr>
              <w:t>4</w:t>
            </w:r>
            <w:r w:rsidR="0031649B">
              <w:rPr>
                <w:noProof/>
              </w:rPr>
              <w:fldChar w:fldCharType="end"/>
            </w:r>
            <w:bookmarkEnd w:id="105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>
              <w:br/>
            </w:r>
            <w:proofErr w:type="spellStart"/>
            <w:r w:rsidRPr="00D60C21">
              <w:t>Viscosity_verbose</w:t>
            </w:r>
            <w:proofErr w:type="spellEnd"/>
            <w:r w:rsidRPr="00D60C21">
              <w:t>,</w:t>
            </w:r>
            <w:r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28FE18DA" w:rsidR="008748D5" w:rsidRDefault="008748D5" w:rsidP="001830AD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 xml:space="preserve"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</w:t>
      </w:r>
      <w:r>
        <w:lastRenderedPageBreak/>
        <w:t>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5555DD4F" w:rsidR="008748D5" w:rsidRDefault="008748D5" w:rsidP="008748D5">
      <w:pPr>
        <w:pStyle w:val="af2"/>
      </w:pPr>
      <w:bookmarkStart w:id="106" w:name="_Ref166460864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9</w:t>
      </w:r>
      <w:r w:rsidR="0031649B">
        <w:rPr>
          <w:noProof/>
        </w:rPr>
        <w:fldChar w:fldCharType="end"/>
      </w:r>
      <w:bookmarkEnd w:id="106"/>
      <w:r>
        <w:t>. Временная развертка 1 эксперимента. Синим цветом отмечена температура, красным – вязкость</w:t>
      </w:r>
    </w:p>
    <w:p w14:paraId="76050D39" w14:textId="577AFE55" w:rsidR="008748D5" w:rsidRPr="00EE32E7" w:rsidRDefault="008748D5" w:rsidP="001830AD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2296C607" w:rsidR="008748D5" w:rsidRPr="00A451E7" w:rsidRDefault="008748D5" w:rsidP="008748D5">
      <w:pPr>
        <w:pStyle w:val="af2"/>
      </w:pPr>
      <w:bookmarkStart w:id="107" w:name="_Ref166460876"/>
      <w:r>
        <w:t xml:space="preserve">Рисунок </w:t>
      </w:r>
      <w:r w:rsidR="0031649B">
        <w:fldChar w:fldCharType="begin"/>
      </w:r>
      <w:r w:rsidR="0031649B">
        <w:instrText xml:space="preserve"> SEQ Рисунок \* ARABI</w:instrText>
      </w:r>
      <w:r w:rsidR="0031649B">
        <w:instrText xml:space="preserve">C </w:instrText>
      </w:r>
      <w:r w:rsidR="0031649B">
        <w:fldChar w:fldCharType="separate"/>
      </w:r>
      <w:r w:rsidR="007C20D8">
        <w:rPr>
          <w:noProof/>
        </w:rPr>
        <w:t>10</w:t>
      </w:r>
      <w:r w:rsidR="0031649B">
        <w:rPr>
          <w:noProof/>
        </w:rPr>
        <w:fldChar w:fldCharType="end"/>
      </w:r>
      <w:bookmarkEnd w:id="107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1830AD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(например, для </w:t>
      </w:r>
      <w:r>
        <w:lastRenderedPageBreak/>
        <w:t>промежуточных температур, когда нагрев шел быстро, и не был набран достаточный объем данных).</w:t>
      </w:r>
    </w:p>
    <w:p w14:paraId="188C2EA8" w14:textId="1D5FDCC1" w:rsidR="008748D5" w:rsidRDefault="008748D5" w:rsidP="001830AD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 xml:space="preserve">спользовался IQR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69EA4C21" w:rsidR="008748D5" w:rsidRDefault="008748D5" w:rsidP="008748D5">
      <w:pPr>
        <w:pStyle w:val="af2"/>
      </w:pPr>
      <w:bookmarkStart w:id="108" w:name="_Ref166460898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11</w:t>
      </w:r>
      <w:r w:rsidR="0031649B">
        <w:rPr>
          <w:noProof/>
        </w:rPr>
        <w:fldChar w:fldCharType="end"/>
      </w:r>
      <w:bookmarkEnd w:id="108"/>
      <w:r>
        <w:t>. Отфильтрованные данные</w:t>
      </w:r>
    </w:p>
    <w:p w14:paraId="06B55FC5" w14:textId="760B27AC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</w:t>
      </w:r>
      <w:r>
        <w:lastRenderedPageBreak/>
        <w:t xml:space="preserve">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2958E943" w14:textId="52F98B5A" w:rsidR="00901DB2" w:rsidRDefault="00901DB2" w:rsidP="001830AD">
      <w:pPr>
        <w:pStyle w:val="a3"/>
        <w:rPr>
          <w:highlight w:val="yellow"/>
        </w:rPr>
      </w:pPr>
    </w:p>
    <w:p w14:paraId="4A63D7A2" w14:textId="77777777" w:rsidR="00901DB2" w:rsidRPr="000811A4" w:rsidRDefault="00901DB2" w:rsidP="001830AD">
      <w:pPr>
        <w:pStyle w:val="a3"/>
        <w:rPr>
          <w:highlight w:val="yellow"/>
        </w:rPr>
      </w:pPr>
    </w:p>
    <w:p w14:paraId="159B4AB9" w14:textId="77777777" w:rsidR="0001450E" w:rsidRPr="0001450E" w:rsidRDefault="0001450E" w:rsidP="001830AD">
      <w:pPr>
        <w:pStyle w:val="a3"/>
      </w:pPr>
    </w:p>
    <w:p w14:paraId="6DEC4CBB" w14:textId="77777777" w:rsidR="003F6AC6" w:rsidRPr="003F6AC6" w:rsidRDefault="003F6AC6" w:rsidP="001830AD">
      <w:pPr>
        <w:pStyle w:val="12"/>
        <w:rPr>
          <w:lang w:val="en-US"/>
        </w:rPr>
      </w:pPr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</w:p>
    <w:p w14:paraId="13538BBC" w14:textId="2B1776C9" w:rsidR="00121867" w:rsidRDefault="000A731B" w:rsidP="001830AD">
      <w:pPr>
        <w:pStyle w:val="20"/>
        <w:numPr>
          <w:ilvl w:val="0"/>
          <w:numId w:val="31"/>
        </w:numPr>
      </w:pPr>
      <w:r>
        <w:t>Моделирование кинетики</w:t>
      </w:r>
    </w:p>
    <w:p w14:paraId="151A4EB1" w14:textId="07854CB5" w:rsidR="008D4FAF" w:rsidRDefault="008D4FAF" w:rsidP="001830AD">
      <w:pPr>
        <w:pStyle w:val="31"/>
      </w:pPr>
      <w:r>
        <w:t>Редукция систем</w:t>
      </w:r>
    </w:p>
    <w:p w14:paraId="1FDC692A" w14:textId="34012CA2" w:rsidR="0001450E" w:rsidRPr="0001450E" w:rsidRDefault="0001450E" w:rsidP="001830AD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1830AD">
      <w:pPr>
        <w:pStyle w:val="1"/>
        <w:numPr>
          <w:ilvl w:val="0"/>
          <w:numId w:val="23"/>
        </w:numPr>
      </w:pPr>
      <w:proofErr w:type="spellStart"/>
      <w:r>
        <w:t>Фотоинициирование</w:t>
      </w:r>
      <w:proofErr w:type="spellEnd"/>
    </w:p>
    <w:p w14:paraId="4D1AB6AA" w14:textId="531D513D" w:rsidR="00B624E9" w:rsidRDefault="0001450E" w:rsidP="001830AD">
      <w:pPr>
        <w:pStyle w:val="a3"/>
      </w:pPr>
      <w:r>
        <w:t>На первом этапе сокращению подверглась с</w:t>
      </w:r>
      <w:r w:rsidR="003045FD">
        <w:t xml:space="preserve">хема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proofErr w:type="gramStart"/>
      <w:r w:rsidR="00D84FC6">
        <w:t xml:space="preserve">она </w:t>
      </w:r>
      <w:r w:rsidR="003045FD">
        <w:t xml:space="preserve"> самая</w:t>
      </w:r>
      <w:proofErr w:type="gramEnd"/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9E6AC9">
        <w:t xml:space="preserve">Рисунок </w:t>
      </w:r>
      <w:r w:rsidR="009E6AC9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389B5929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727119F7" w:rsidR="00B624E9" w:rsidRDefault="00B624E9" w:rsidP="00B624E9">
      <w:pPr>
        <w:pStyle w:val="af2"/>
        <w:rPr>
          <w:noProof/>
        </w:rPr>
      </w:pPr>
      <w:bookmarkStart w:id="109" w:name="_Ref166421400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12</w:t>
      </w:r>
      <w:r w:rsidR="0031649B">
        <w:rPr>
          <w:noProof/>
        </w:rPr>
        <w:fldChar w:fldCharType="end"/>
      </w:r>
      <w:bookmarkEnd w:id="109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242A79DC" w:rsidR="003045FD" w:rsidRPr="004D2F06" w:rsidRDefault="003045FD" w:rsidP="001830AD">
      <w:pPr>
        <w:pStyle w:val="a3"/>
      </w:pPr>
      <w:r>
        <w:t xml:space="preserve">После исключения </w:t>
      </w:r>
      <w:r w:rsidR="00516BBD">
        <w:t>некоторых реакцией их общей схемы</w:t>
      </w:r>
      <w:r w:rsidR="00803181">
        <w:t xml:space="preserve"> на основании предположений </w:t>
      </w:r>
      <w:commentRangeStart w:id="110"/>
      <w:r w:rsidR="00803181">
        <w:t>описанных выше для каждой реакции</w:t>
      </w:r>
      <w:r w:rsidR="00516BBD">
        <w:t>,</w:t>
      </w:r>
      <w:commentRangeEnd w:id="110"/>
      <w:r w:rsidR="009D72AB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10"/>
      </w:r>
      <w:r w:rsidR="00516BBD">
        <w:t xml:space="preserve">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5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43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" filled="f" stroked="f" strokeweight=".5pt">
                <v:textbox>
                  <w:txbxContent>
                    <w:p w14:paraId="1682B4D2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44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" filled="f" stroked="f" strokeweight=".5pt">
                <v:textbox>
                  <w:txbxContent>
                    <w:p w14:paraId="20562E66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45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" filled="f" stroked="f" strokeweight=".5pt">
                <v:textbox>
                  <w:txbxContent>
                    <w:p w14:paraId="4A6554EC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79231E6C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6E11901E" w:rsidR="00603512" w:rsidRDefault="00DB0A27" w:rsidP="00DB0A27">
      <w:pPr>
        <w:pStyle w:val="af2"/>
        <w:rPr>
          <w:noProof/>
        </w:rPr>
      </w:pPr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13</w:t>
      </w:r>
      <w:r w:rsidR="0031649B">
        <w:rPr>
          <w:noProof/>
        </w:rPr>
        <w:fldChar w:fldCharType="end"/>
      </w:r>
      <w:r>
        <w:t xml:space="preserve">.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1830AD">
      <w:pPr>
        <w:pStyle w:val="1"/>
      </w:pPr>
      <w:r>
        <w:t>Полимеризация</w:t>
      </w:r>
    </w:p>
    <w:p w14:paraId="5172FEBA" w14:textId="79839EB3" w:rsidR="00603512" w:rsidRDefault="00603512" w:rsidP="001830AD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</w:t>
      </w:r>
      <w:r w:rsidR="005943F9">
        <w:t>были</w:t>
      </w:r>
      <w:r>
        <w:t xml:space="preserve"> исключ</w:t>
      </w:r>
      <w:r w:rsidR="005943F9">
        <w:t>ены</w:t>
      </w:r>
      <w:r>
        <w:t xml:space="preserve"> некоторые реакции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7007D47D" w:rsidR="0016460D" w:rsidRPr="00832871" w:rsidRDefault="007454AA" w:rsidP="007454AA">
      <w:pPr>
        <w:pStyle w:val="af2"/>
      </w:pPr>
      <w:r>
        <w:t xml:space="preserve">Схема </w:t>
      </w:r>
      <w:r w:rsidR="0031649B">
        <w:fldChar w:fldCharType="begin"/>
      </w:r>
      <w:r w:rsidR="0031649B">
        <w:instrText xml:space="preserve"> SEQ Схема \* ARABIC </w:instrText>
      </w:r>
      <w:r w:rsidR="0031649B">
        <w:fldChar w:fldCharType="separate"/>
      </w:r>
      <w:r w:rsidR="00070F4C">
        <w:rPr>
          <w:noProof/>
        </w:rPr>
        <w:t>27</w:t>
      </w:r>
      <w:r w:rsidR="0031649B">
        <w:rPr>
          <w:noProof/>
        </w:rPr>
        <w:fldChar w:fldCharType="end"/>
      </w:r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38D0F410" w:rsidR="0016460D" w:rsidRDefault="0016460D" w:rsidP="001830AD">
      <w:pPr>
        <w:pStyle w:val="a3"/>
      </w:pPr>
      <w:r>
        <w:lastRenderedPageBreak/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9E6AC9">
        <w:t xml:space="preserve">Рисунок </w:t>
      </w:r>
      <w:r w:rsidR="009E6AC9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46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" filled="f" stroked="f" strokeweight=".5pt">
                <v:textbox>
                  <w:txbxContent>
                    <w:p w14:paraId="4B59607C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47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ohS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RoliFGh2+Hb4ffhx+HX4+fXn6ShDALtXapui81OjumnfQoNrdu8VHT74pTOV/&#10;kRZBHPu9P/VYNI5wfBxcJHGMCEeoPxiOL8c+SvT8sTbWvRdQEW9k1KCEobNst7Cude1cfC4F81LK&#10;IKNUpEYeg1EcPjghGFwqzOEptKV6yzWrJhBPh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" filled="f" stroked="f" strokeweight=".5pt">
                <v:textbox>
                  <w:txbxContent>
                    <w:p w14:paraId="26784FFF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022E79" w:rsidRPr="007F4DBA" w:rsidRDefault="00022E79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48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OdZ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SoliFGh2+Hb4ffhx+HX4+fXn6ShDALtXapui81OjumnfQoNrdu8VHT74pTOV/&#10;kRZBHPu9P/VYNI5wfBxcJHGMCEeoPxiOL8c+SvT8sTbWvRdQEW9k1KCEobNst7Cude1cfC4F81LK&#10;IKNUpEYeg1EcPjghGFwqzOEptKV6yzWrJhBPR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" filled="f" stroked="f" strokeweight=".5pt">
                <v:textbox>
                  <w:txbxContent>
                    <w:p w14:paraId="0F65CC5F" w14:textId="77777777" w:rsidR="00022E79" w:rsidRPr="007F4DBA" w:rsidRDefault="00022E79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66D049E2" w:rsidR="00603512" w:rsidRDefault="00EA04CB" w:rsidP="00A4663B">
      <w:pPr>
        <w:pStyle w:val="af2"/>
      </w:pPr>
      <w:bookmarkStart w:id="111" w:name="_Ref166434073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14</w:t>
      </w:r>
      <w:r w:rsidR="0031649B">
        <w:rPr>
          <w:noProof/>
        </w:rPr>
        <w:fldChar w:fldCharType="end"/>
      </w:r>
      <w:bookmarkEnd w:id="111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21580AEC" w14:textId="1AB5CD52" w:rsidR="00155AD0" w:rsidRDefault="00155AD0" w:rsidP="001830AD">
      <w:pPr>
        <w:pStyle w:val="31"/>
      </w:pPr>
      <w:r>
        <w:t>Экспериментальная проверка редуцированной схемы</w:t>
      </w:r>
    </w:p>
    <w:p w14:paraId="76FF7353" w14:textId="799049D4" w:rsidR="00C901D6" w:rsidRDefault="00A936F8" w:rsidP="00F93BE2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Начальные значения констант представлены в таблице ниже (см.</w:t>
      </w:r>
      <w:r w:rsidR="004A5B23">
        <w:t xml:space="preserve"> </w:t>
      </w:r>
      <w:r w:rsidR="004A5B23">
        <w:fldChar w:fldCharType="begin"/>
      </w:r>
      <w:r w:rsidR="004A5B23">
        <w:instrText xml:space="preserve"> REF _Ref167190463 \h </w:instrText>
      </w:r>
      <w:r w:rsidR="004A5B23">
        <w:fldChar w:fldCharType="separate"/>
      </w:r>
      <w:r w:rsidR="009E6AC9">
        <w:t xml:space="preserve">Таблица </w:t>
      </w:r>
      <w:r w:rsidR="009E6AC9">
        <w:rPr>
          <w:noProof/>
        </w:rPr>
        <w:t>5</w:t>
      </w:r>
      <w:r w:rsidR="004A5B23">
        <w:fldChar w:fldCharType="end"/>
      </w:r>
      <w:r w:rsidR="00DB1533">
        <w:t>)</w:t>
      </w:r>
      <w:r w:rsidR="00357AB0">
        <w:t xml:space="preserve">. Значения начальных концентраций мономера и бутанола вычислено исходя из того, что </w:t>
      </w:r>
      <w:r w:rsidR="00357AB0">
        <w:lastRenderedPageBreak/>
        <w:t>бутанола-1 20% по массе: ОКМ-2 – 2.8 М, бутанол</w:t>
      </w:r>
      <w:r w:rsidR="00F93BE2">
        <w:t>-1</w:t>
      </w:r>
      <w:r w:rsidR="00357AB0">
        <w:t xml:space="preserve"> - 4 М; ДМЭГ – 4.1 М, бутанол-1 - 2.7 М; ПЭТА</w:t>
      </w:r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63E7679E" w14:textId="13D26105" w:rsidR="00A76AF6" w:rsidRDefault="00A76AF6" w:rsidP="00A76AF6">
      <w:pPr>
        <w:pStyle w:val="af2"/>
        <w:keepNext/>
      </w:pPr>
      <w:bookmarkStart w:id="112" w:name="_Ref167190463"/>
      <w:r>
        <w:t xml:space="preserve">Таблица </w:t>
      </w:r>
      <w:r w:rsidR="0031649B">
        <w:fldChar w:fldCharType="begin"/>
      </w:r>
      <w:r w:rsidR="0031649B">
        <w:instrText xml:space="preserve"> SEQ Таблица \* ARABIC </w:instrText>
      </w:r>
      <w:r w:rsidR="0031649B">
        <w:fldChar w:fldCharType="separate"/>
      </w:r>
      <w:r w:rsidR="009E6AC9">
        <w:rPr>
          <w:noProof/>
        </w:rPr>
        <w:t>5</w:t>
      </w:r>
      <w:r w:rsidR="0031649B">
        <w:rPr>
          <w:noProof/>
        </w:rPr>
        <w:fldChar w:fldCharType="end"/>
      </w:r>
      <w:bookmarkEnd w:id="112"/>
      <w:r>
        <w:t>. Значения констант скоростей по</w:t>
      </w:r>
      <w:r w:rsidR="00BA6398">
        <w:t xml:space="preserve">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66405" w14:paraId="4C6AE9F6" w14:textId="77777777" w:rsidTr="00DB1533">
        <w:tc>
          <w:tcPr>
            <w:tcW w:w="5594" w:type="dxa"/>
          </w:tcPr>
          <w:p w14:paraId="279DFC20" w14:textId="63389807" w:rsidR="00A66405" w:rsidRPr="00A66405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2DE1224" w14:textId="521F94C3" w:rsidR="00A66405" w:rsidRPr="00A66405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</m:t>
                </m:r>
              </m:oMath>
            </m:oMathPara>
          </w:p>
        </w:tc>
      </w:tr>
      <w:tr w:rsidR="00A66405" w14:paraId="0D61E99D" w14:textId="77777777" w:rsidTr="00DB1533">
        <w:tc>
          <w:tcPr>
            <w:tcW w:w="5594" w:type="dxa"/>
          </w:tcPr>
          <w:p w14:paraId="3C9E5803" w14:textId="23AD8C2F" w:rsidR="00A66405" w:rsidRPr="00A66405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1A3362C" w14:textId="3D038CF1" w:rsidR="00A66405" w:rsidRPr="00A66405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A66405" w14:paraId="12559B51" w14:textId="77777777" w:rsidTr="00DB1533">
        <w:tc>
          <w:tcPr>
            <w:tcW w:w="5594" w:type="dxa"/>
          </w:tcPr>
          <w:p w14:paraId="004BE549" w14:textId="45A165F0" w:rsidR="00A66405" w:rsidRPr="00A66405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AA7CC4D" w14:textId="3EB6DF90" w:rsidR="00A66405" w:rsidRPr="00A66405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66405" w14:paraId="0559A017" w14:textId="77777777" w:rsidTr="00DB1533">
        <w:tc>
          <w:tcPr>
            <w:tcW w:w="5594" w:type="dxa"/>
          </w:tcPr>
          <w:p w14:paraId="79341F28" w14:textId="68B2FA5D" w:rsidR="00A66405" w:rsidRPr="00A66405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5F9C2C3A" w14:textId="787FAEE9" w:rsidR="00A66405" w:rsidRPr="00A66405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0</m:t>
                </m:r>
              </m:oMath>
            </m:oMathPara>
          </w:p>
        </w:tc>
      </w:tr>
      <w:tr w:rsidR="00A66405" w14:paraId="54872A48" w14:textId="77777777" w:rsidTr="00DB1533">
        <w:tc>
          <w:tcPr>
            <w:tcW w:w="5594" w:type="dxa"/>
          </w:tcPr>
          <w:p w14:paraId="5A5F3EDD" w14:textId="7F4E075F" w:rsidR="00A66405" w:rsidRPr="00A66405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12FB7A15" w14:textId="33BDDAB0" w:rsidR="00A66405" w:rsidRPr="00A66405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</m:t>
                </m:r>
              </m:oMath>
            </m:oMathPara>
          </w:p>
        </w:tc>
      </w:tr>
      <w:tr w:rsidR="00A66405" w14:paraId="6F90F3A2" w14:textId="77777777" w:rsidTr="00DB1533">
        <w:tc>
          <w:tcPr>
            <w:tcW w:w="5594" w:type="dxa"/>
          </w:tcPr>
          <w:p w14:paraId="6579388C" w14:textId="668E8F1D" w:rsidR="00A66405" w:rsidRPr="00A66405" w:rsidRDefault="0031649B" w:rsidP="001830AD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67B3443" w14:textId="77777777" w:rsidR="00A66405" w:rsidRPr="00A66405" w:rsidRDefault="00A66405" w:rsidP="001830AD">
            <w:pPr>
              <w:pStyle w:val="a3"/>
            </w:pPr>
          </w:p>
        </w:tc>
      </w:tr>
    </w:tbl>
    <w:p w14:paraId="637BB5EE" w14:textId="77777777" w:rsidR="00DB1533" w:rsidRPr="00A936F8" w:rsidRDefault="00DB1533" w:rsidP="001830AD">
      <w:pPr>
        <w:pStyle w:val="a3"/>
      </w:pPr>
    </w:p>
    <w:p w14:paraId="71CE1865" w14:textId="64CB20E6" w:rsidR="00155AD0" w:rsidRDefault="00155AD0" w:rsidP="001830AD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3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63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505 \h </w:instrText>
      </w:r>
      <w:r w:rsidR="004A5B23">
        <w:fldChar w:fldCharType="separate"/>
      </w:r>
      <w:r w:rsidR="009E6AC9">
        <w:t xml:space="preserve">Рисунок </w:t>
      </w:r>
      <w:r w:rsidR="009E6AC9">
        <w:rPr>
          <w:noProof/>
        </w:rPr>
        <w:t>15</w:t>
      </w:r>
      <w:r w:rsidR="004A5B23">
        <w:fldChar w:fldCharType="end"/>
      </w:r>
      <w:r w:rsidR="004A5B23">
        <w:t>)</w:t>
      </w:r>
      <w:r w:rsidR="00A936F8">
        <w:t>:</w:t>
      </w: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7184C18A">
            <wp:extent cx="5935980" cy="1898262"/>
            <wp:effectExtent l="0" t="0" r="762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8981" cy="190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58AA0" w14:textId="583DEF75" w:rsidR="00A936F8" w:rsidRDefault="004A5B23" w:rsidP="004A5B23">
      <w:pPr>
        <w:pStyle w:val="af2"/>
      </w:pPr>
      <w:bookmarkStart w:id="113" w:name="_Ref167190505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15</w:t>
      </w:r>
      <w:r w:rsidR="0031649B">
        <w:rPr>
          <w:noProof/>
        </w:rPr>
        <w:fldChar w:fldCharType="end"/>
      </w:r>
      <w:bookmarkEnd w:id="113"/>
      <w:r>
        <w:t>.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342A95E5" w14:textId="66A494AE" w:rsidR="00F12DE4" w:rsidRDefault="00F12DE4" w:rsidP="001830AD">
      <w:pPr>
        <w:pStyle w:val="a3"/>
      </w:pPr>
      <w:r>
        <w:t xml:space="preserve">Для композиции ДМЭГ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6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3.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1000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636 \h </w:instrText>
      </w:r>
      <w:r w:rsidR="004A5B23">
        <w:fldChar w:fldCharType="separate"/>
      </w:r>
      <w:r w:rsidR="009E6AC9">
        <w:t xml:space="preserve">Рисунок </w:t>
      </w:r>
      <w:r w:rsidR="009E6AC9">
        <w:rPr>
          <w:noProof/>
        </w:rPr>
        <w:t>16</w:t>
      </w:r>
      <w:r w:rsidR="004A5B23">
        <w:fldChar w:fldCharType="end"/>
      </w:r>
      <w:r w:rsidR="004A5B23">
        <w:t>)</w:t>
      </w:r>
      <w:r>
        <w:t>. Такое низкое значение константы скорости роста можно объяснить строением молекулы мономера ДМЭГ</w:t>
      </w:r>
      <w:r w:rsidR="009225C9">
        <w:t xml:space="preserve">, который образует прочные водородные связи и с другими молекулами мономера и растворителем. Из-за </w:t>
      </w:r>
      <w:r w:rsidR="009225C9">
        <w:lastRenderedPageBreak/>
        <w:t>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FCBDDED" w14:textId="77777777" w:rsidR="004A5B23" w:rsidRDefault="00F12DE4" w:rsidP="00C901D6">
      <w:pPr>
        <w:pStyle w:val="a3"/>
        <w:ind w:firstLine="0"/>
      </w:pPr>
      <w:r>
        <w:rPr>
          <w:noProof/>
        </w:rPr>
        <w:drawing>
          <wp:inline distT="0" distB="0" distL="0" distR="0" wp14:anchorId="3F4A5503" wp14:editId="54D90197">
            <wp:extent cx="5943600" cy="191376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254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1407B" w14:textId="78FCB2F1" w:rsidR="00F12DE4" w:rsidRDefault="004A5B23" w:rsidP="004A5B23">
      <w:pPr>
        <w:pStyle w:val="af2"/>
      </w:pPr>
      <w:bookmarkStart w:id="114" w:name="_Ref167190636"/>
      <w:r>
        <w:t xml:space="preserve">Рисунок </w:t>
      </w:r>
      <w:r w:rsidR="0031649B">
        <w:fldChar w:fldCharType="begin"/>
      </w:r>
      <w:r w:rsidR="0031649B">
        <w:instrText xml:space="preserve"> SEQ Рисуно</w:instrText>
      </w:r>
      <w:r w:rsidR="0031649B">
        <w:instrText xml:space="preserve">к \* ARABIC </w:instrText>
      </w:r>
      <w:r w:rsidR="0031649B">
        <w:fldChar w:fldCharType="separate"/>
      </w:r>
      <w:r w:rsidR="007C20D8">
        <w:rPr>
          <w:noProof/>
        </w:rPr>
        <w:t>16</w:t>
      </w:r>
      <w:r w:rsidR="0031649B">
        <w:rPr>
          <w:noProof/>
        </w:rPr>
        <w:fldChar w:fldCharType="end"/>
      </w:r>
      <w:bookmarkEnd w:id="114"/>
      <w:r>
        <w:t xml:space="preserve">. </w:t>
      </w:r>
      <w:r w:rsidRPr="002D013A">
        <w:t xml:space="preserve">Расчетная и экспериментальная кривые конверсии от времени для композиции </w:t>
      </w:r>
      <w:r>
        <w:t xml:space="preserve">ДМЭГ </w:t>
      </w:r>
      <w:r w:rsidRPr="002D013A">
        <w:t>- бутанол-1 20% по массе</w:t>
      </w:r>
    </w:p>
    <w:p w14:paraId="05FD61BD" w14:textId="518C1F74" w:rsidR="000A762C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79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2000</m:t>
        </m:r>
      </m:oMath>
      <w:r>
        <w:t xml:space="preserve">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9E6AC9">
        <w:t xml:space="preserve">Рисунок </w:t>
      </w:r>
      <w:r w:rsidR="009E6AC9">
        <w:rPr>
          <w:noProof/>
        </w:rPr>
        <w:t>17</w:t>
      </w:r>
      <w:r w:rsidR="006018B5">
        <w:fldChar w:fldCharType="end"/>
      </w:r>
      <w:r>
        <w:t>).</w:t>
      </w:r>
      <w:r w:rsidR="003F2667">
        <w:t xml:space="preserve"> 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 w:rsidR="003F2667">
        <w:t>, при этом в молекуле ПЭТА содержится 3 двойных связи, которые стерически не нагружены, что существенно увеличивает скорость роста полимерной цепи.</w:t>
      </w: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drawing>
          <wp:inline distT="0" distB="0" distL="0" distR="0" wp14:anchorId="4124D28C" wp14:editId="720256FF">
            <wp:extent cx="5882640" cy="1872940"/>
            <wp:effectExtent l="0" t="0" r="381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366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173E816B" w:rsidR="000A762C" w:rsidRPr="000A762C" w:rsidRDefault="006018B5" w:rsidP="006018B5">
      <w:pPr>
        <w:pStyle w:val="af2"/>
      </w:pPr>
      <w:bookmarkStart w:id="115" w:name="_Ref167190866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17</w:t>
      </w:r>
      <w:r w:rsidR="0031649B">
        <w:rPr>
          <w:noProof/>
        </w:rPr>
        <w:fldChar w:fldCharType="end"/>
      </w:r>
      <w:bookmarkEnd w:id="115"/>
      <w:r>
        <w:t xml:space="preserve">.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40C04D61" w14:textId="426766AD" w:rsidR="00E2038C" w:rsidRDefault="00E2038C" w:rsidP="001830AD">
      <w:pPr>
        <w:pStyle w:val="31"/>
      </w:pPr>
      <w:r>
        <w:lastRenderedPageBreak/>
        <w:t>Зависимость концентраций реагирующих веществ от значения констант скоростей</w:t>
      </w:r>
    </w:p>
    <w:p w14:paraId="34CAB4E6" w14:textId="1BDA8915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</w:p>
    <w:p w14:paraId="29C9A9CC" w14:textId="5595F6F7" w:rsidR="008C0727" w:rsidRPr="008C0727" w:rsidRDefault="008C0727" w:rsidP="008C072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3DD2A4FE" w:rsidR="00E600B1" w:rsidRDefault="00E600B1" w:rsidP="00AA41DF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 - основной радикал инициирующий рост полимерной цепи. Ниже</w:t>
      </w:r>
      <w:r w:rsidR="00FB4845">
        <w:t xml:space="preserve"> (см. 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FB4845">
        <w:t xml:space="preserve">Рисунок </w:t>
      </w:r>
      <w:r w:rsidR="00FB4845">
        <w:rPr>
          <w:noProof/>
        </w:rPr>
        <w:t>18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FB4845">
        <w:t xml:space="preserve">Рисунок </w:t>
      </w:r>
      <w:r w:rsidR="00FB4845">
        <w:rPr>
          <w:noProof/>
        </w:rPr>
        <w:t>19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ДМЭГ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06BCCB3F" w:rsidR="00A818CF" w:rsidRPr="00A818CF" w:rsidRDefault="00A818CF" w:rsidP="00A818CF">
      <w:pPr>
        <w:pStyle w:val="af2"/>
        <w:jc w:val="both"/>
      </w:pPr>
      <w:bookmarkStart w:id="116" w:name="_Ref167363315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18</w:t>
      </w:r>
      <w:r w:rsidR="0031649B">
        <w:rPr>
          <w:noProof/>
        </w:rPr>
        <w:fldChar w:fldCharType="end"/>
      </w:r>
      <w:bookmarkEnd w:id="116"/>
      <w:r>
        <w:t xml:space="preserve">. 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</w:t>
      </w:r>
      <w:r w:rsidR="00FB4845">
        <w:t>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  <w:r w:rsidR="00FB4845">
        <w:t>.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4FED9466" w:rsidR="008C0727" w:rsidRDefault="00FB4845" w:rsidP="00FB4845">
      <w:pPr>
        <w:pStyle w:val="af2"/>
        <w:jc w:val="both"/>
      </w:pPr>
      <w:bookmarkStart w:id="117" w:name="_Ref167363470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19</w:t>
      </w:r>
      <w:r w:rsidR="0031649B">
        <w:rPr>
          <w:noProof/>
        </w:rPr>
        <w:fldChar w:fldCharType="end"/>
      </w:r>
      <w:bookmarkEnd w:id="117"/>
      <w:r>
        <w:t xml:space="preserve">. 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.</w:t>
      </w:r>
    </w:p>
    <w:p w14:paraId="746CB415" w14:textId="60C1D818" w:rsidR="00FB4845" w:rsidRPr="00FB4845" w:rsidRDefault="00FB4845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6B54EFB3" w14:textId="245BD10F" w:rsidR="00B06FA7" w:rsidRDefault="00FB4845" w:rsidP="00FB4845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>, п</w:t>
      </w:r>
      <w:r w:rsidR="00B06FA7">
        <w:t xml:space="preserve">ри таких </w:t>
      </w:r>
      <w:r w:rsidR="00B06FA7" w:rsidRPr="00FB4845">
        <w:t>небольших</w:t>
      </w:r>
      <w:r w:rsidR="00B06FA7">
        <w:t xml:space="preserve"> концентрациях о-хинона не наблюдается сильной зависимости скорости полимеризации от константы фотовосстановления</w:t>
      </w:r>
      <w:r>
        <w:t xml:space="preserve"> (см. </w:t>
      </w:r>
      <w:r>
        <w:fldChar w:fldCharType="begin"/>
      </w:r>
      <w:r>
        <w:instrText xml:space="preserve"> REF _Ref167363629 \h </w:instrText>
      </w:r>
      <w:r>
        <w:fldChar w:fldCharType="separate"/>
      </w:r>
      <w:r>
        <w:t xml:space="preserve">Рисунок </w:t>
      </w:r>
      <w:r>
        <w:rPr>
          <w:noProof/>
        </w:rPr>
        <w:t>20</w:t>
      </w:r>
      <w:r>
        <w:fldChar w:fldCharType="end"/>
      </w:r>
      <w:r>
        <w:t>)</w:t>
      </w:r>
      <w:r w:rsidR="00B06FA7">
        <w:t xml:space="preserve">, </w:t>
      </w:r>
      <w:r w:rsidR="00381DCD">
        <w:t>так как</w:t>
      </w:r>
      <w:r w:rsidR="00B06FA7">
        <w:t xml:space="preserve"> эта реакция проходит очень быстро и в системе существуют </w:t>
      </w:r>
      <w:r w:rsidR="00381DCD">
        <w:t>другие реакции,</w:t>
      </w:r>
      <w:r w:rsidR="00B06FA7">
        <w:t xml:space="preserve">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>.</w:t>
      </w:r>
    </w:p>
    <w:p w14:paraId="0F74E80F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21926488" wp14:editId="78858165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808AD" w14:textId="6CA72A1B" w:rsidR="00FB4845" w:rsidRDefault="00FB4845" w:rsidP="00FB4845">
      <w:pPr>
        <w:pStyle w:val="af2"/>
        <w:jc w:val="both"/>
      </w:pPr>
      <w:bookmarkStart w:id="118" w:name="_Ref167363629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20</w:t>
      </w:r>
      <w:r w:rsidR="0031649B">
        <w:rPr>
          <w:noProof/>
        </w:rPr>
        <w:fldChar w:fldCharType="end"/>
      </w:r>
      <w:bookmarkEnd w:id="118"/>
      <w:r>
        <w:t>.</w:t>
      </w:r>
      <w:r w:rsidRPr="00FB4845">
        <w:t xml:space="preserve"> </w:t>
      </w:r>
      <w:r>
        <w:t xml:space="preserve">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</w:t>
      </w:r>
      <w:r w:rsidR="000C4096">
        <w:t>;</w:t>
      </w:r>
      <w:r w:rsidR="000C4096">
        <w:br/>
        <w:t>все они совпадают.</w:t>
      </w:r>
    </w:p>
    <w:p w14:paraId="4249880B" w14:textId="407342A6" w:rsidR="00085433" w:rsidRPr="00085433" w:rsidRDefault="00085433" w:rsidP="0008543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0317C969" w14:textId="0266DF29" w:rsidR="00D16964" w:rsidRDefault="00D16964" w:rsidP="00085433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="00085433" w:rsidRPr="00085433">
        <w:t xml:space="preserve"> (</w:t>
      </w:r>
      <w:r w:rsidR="00085433">
        <w:t xml:space="preserve">см. </w:t>
      </w:r>
      <w:r w:rsidR="00F605CF">
        <w:fldChar w:fldCharType="begin"/>
      </w:r>
      <w:r w:rsidR="00F605CF">
        <w:instrText xml:space="preserve"> REF _Ref167363907 \h </w:instrText>
      </w:r>
      <w:r w:rsidR="00F605CF">
        <w:fldChar w:fldCharType="separate"/>
      </w:r>
      <w:r w:rsidR="00F605CF">
        <w:t xml:space="preserve">Рисунок </w:t>
      </w:r>
      <w:r w:rsidR="00F605CF">
        <w:rPr>
          <w:noProof/>
        </w:rPr>
        <w:t>21</w:t>
      </w:r>
      <w:r w:rsidR="00F605CF">
        <w:fldChar w:fldCharType="end"/>
      </w:r>
      <w:r w:rsidR="00085433">
        <w:t>)</w:t>
      </w:r>
      <w:r>
        <w:t xml:space="preserve">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</w:t>
      </w:r>
      <w:r w:rsidR="00B06FA7">
        <w:t>.</w:t>
      </w:r>
    </w:p>
    <w:p w14:paraId="4827B9FD" w14:textId="77777777" w:rsidR="00085433" w:rsidRDefault="00085433" w:rsidP="00085433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E8F5C52" wp14:editId="2A7B82F8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A08AE" w14:textId="4230EEBA" w:rsidR="00085433" w:rsidRDefault="00085433" w:rsidP="00085433">
      <w:pPr>
        <w:pStyle w:val="af2"/>
        <w:jc w:val="both"/>
      </w:pPr>
      <w:bookmarkStart w:id="119" w:name="_Ref167363907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21</w:t>
      </w:r>
      <w:r w:rsidR="0031649B">
        <w:rPr>
          <w:noProof/>
        </w:rPr>
        <w:fldChar w:fldCharType="end"/>
      </w:r>
      <w:bookmarkEnd w:id="119"/>
      <w:r>
        <w:t xml:space="preserve">. 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>оранжевая кривая – конверсия при тех же значениях констант скоростей , но</w:t>
      </w:r>
      <w:r w:rsidR="00F605C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.</w:t>
      </w:r>
    </w:p>
    <w:p w14:paraId="00FAC85C" w14:textId="78055840" w:rsidR="00085433" w:rsidRDefault="00F605CF" w:rsidP="0008543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3B5D5966" w14:textId="2FF8F0A0" w:rsidR="00BD177C" w:rsidRDefault="00CA60E1" w:rsidP="00F605CF">
      <w:pPr>
        <w:pStyle w:val="a3"/>
        <w:rPr>
          <w:iCs/>
        </w:rPr>
      </w:pPr>
      <w:r>
        <w:t>У</w:t>
      </w:r>
      <w:r w:rsidR="00BD177C">
        <w:t>меньшени</w:t>
      </w:r>
      <w:r>
        <w:t>е</w:t>
      </w:r>
      <w:r w:rsidR="00BD177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D177C" w:rsidRPr="00F605CF">
        <w:t>ниже</w:t>
      </w:r>
      <w:r w:rsidR="00BD177C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 w:rsidR="00BD177C">
        <w:t xml:space="preserve"> </w:t>
      </w:r>
      <w:r>
        <w:t>не при приводит к значительному изменению зависимости конверсии мономера от температуры</w:t>
      </w:r>
      <w:r w:rsidR="00B06FA7">
        <w:t>, однако выше этого порога наблюдаются значительные изменения в скорости полимеризации</w:t>
      </w:r>
      <w:r w:rsidR="00F605CF">
        <w:t xml:space="preserve"> (см. </w:t>
      </w:r>
      <w:r w:rsidR="00F605CF">
        <w:fldChar w:fldCharType="begin"/>
      </w:r>
      <w:r w:rsidR="00F605CF">
        <w:instrText xml:space="preserve"> REF _Ref167363981 \h </w:instrText>
      </w:r>
      <w:r w:rsidR="00F605CF">
        <w:fldChar w:fldCharType="separate"/>
      </w:r>
      <w:r w:rsidR="00F605CF">
        <w:t xml:space="preserve">Рисунок </w:t>
      </w:r>
      <w:r w:rsidR="00F605CF">
        <w:rPr>
          <w:noProof/>
        </w:rPr>
        <w:t>22</w:t>
      </w:r>
      <w:r w:rsidR="00F605CF">
        <w:fldChar w:fldCharType="end"/>
      </w:r>
      <w:r w:rsidR="00F605CF">
        <w:t>).</w:t>
      </w:r>
      <w:r w:rsidR="00B06FA7">
        <w:t xml:space="preserve"> </w:t>
      </w:r>
      <w:r w:rsidR="00F605CF">
        <w:t>Это</w:t>
      </w:r>
      <w:r w:rsidR="00B06FA7">
        <w:t xml:space="preserve"> может говорить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 xml:space="preserve"> или важности реакции образования </w:t>
      </w:r>
      <w:proofErr w:type="spellStart"/>
      <w:r w:rsidR="00B06FA7">
        <w:rPr>
          <w:iCs/>
        </w:rPr>
        <w:t>фенолэфира</w:t>
      </w:r>
      <w:proofErr w:type="spellEnd"/>
      <w:r w:rsidR="00B06FA7">
        <w:rPr>
          <w:iCs/>
        </w:rPr>
        <w:t>.</w:t>
      </w:r>
    </w:p>
    <w:p w14:paraId="409D0868" w14:textId="77777777" w:rsidR="00F605CF" w:rsidRDefault="00F605CF" w:rsidP="00F605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E8B17A4" wp14:editId="4EBDAD8B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19D10" w14:textId="20A463BB" w:rsidR="00F605CF" w:rsidRDefault="00F605CF" w:rsidP="00F605CF">
      <w:pPr>
        <w:pStyle w:val="af2"/>
        <w:jc w:val="both"/>
      </w:pPr>
      <w:bookmarkStart w:id="120" w:name="_Ref167363981"/>
      <w:r>
        <w:t xml:space="preserve">Рисунок </w:t>
      </w:r>
      <w:r w:rsidR="0031649B">
        <w:fldChar w:fldCharType="begin"/>
      </w:r>
      <w:r w:rsidR="0031649B">
        <w:instrText xml:space="preserve"> SEQ Р</w:instrText>
      </w:r>
      <w:r w:rsidR="0031649B">
        <w:instrText xml:space="preserve">исунок \* ARABIC </w:instrText>
      </w:r>
      <w:r w:rsidR="0031649B">
        <w:fldChar w:fldCharType="separate"/>
      </w:r>
      <w:r w:rsidR="007C20D8">
        <w:rPr>
          <w:noProof/>
        </w:rPr>
        <w:t>22</w:t>
      </w:r>
      <w:r w:rsidR="0031649B">
        <w:rPr>
          <w:noProof/>
        </w:rPr>
        <w:fldChar w:fldCharType="end"/>
      </w:r>
      <w:bookmarkEnd w:id="120"/>
      <w:r>
        <w:t xml:space="preserve">. 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.</w:t>
      </w:r>
    </w:p>
    <w:p w14:paraId="23C68DEB" w14:textId="54918C4A" w:rsidR="00F605CF" w:rsidRPr="00F605CF" w:rsidRDefault="00F605CF" w:rsidP="00F605CF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02CA2B3" w14:textId="3D1392BA" w:rsidR="00BD177C" w:rsidRDefault="00F45ACA" w:rsidP="00F605CF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</w:t>
      </w:r>
      <w:r w:rsidR="00022E79">
        <w:t xml:space="preserve"> (см. </w:t>
      </w:r>
      <w:r w:rsidR="00022E79">
        <w:fldChar w:fldCharType="begin"/>
      </w:r>
      <w:r w:rsidR="00022E79">
        <w:instrText xml:space="preserve"> REF _Ref167364144 \h </w:instrText>
      </w:r>
      <w:r w:rsidR="00022E79">
        <w:fldChar w:fldCharType="separate"/>
      </w:r>
      <w:r w:rsidR="00022E79">
        <w:t xml:space="preserve">Рисунок </w:t>
      </w:r>
      <w:r w:rsidR="00022E79">
        <w:rPr>
          <w:noProof/>
        </w:rPr>
        <w:t>23</w:t>
      </w:r>
      <w:r w:rsidR="00022E79">
        <w:fldChar w:fldCharType="end"/>
      </w:r>
      <w:r w:rsidR="00022E79">
        <w:t>)</w:t>
      </w:r>
      <w:r>
        <w:t>, так как порядок константы скорости реакции распада фенолэфира слишком мал по сравнению со скоростями остальных реакций.</w:t>
      </w:r>
      <w:r w:rsidR="00E600B1">
        <w:t xml:space="preserve"> </w:t>
      </w:r>
    </w:p>
    <w:p w14:paraId="66C49999" w14:textId="77777777" w:rsidR="00F605CF" w:rsidRDefault="00F605CF" w:rsidP="00F605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22ADEA99" wp14:editId="40C218FE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D8D379" w14:textId="0C2C53B8" w:rsidR="00F605CF" w:rsidRDefault="00F605CF" w:rsidP="00F605CF">
      <w:pPr>
        <w:pStyle w:val="af2"/>
        <w:jc w:val="both"/>
      </w:pPr>
      <w:bookmarkStart w:id="121" w:name="_Ref167364144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23</w:t>
      </w:r>
      <w:r w:rsidR="0031649B">
        <w:rPr>
          <w:noProof/>
        </w:rPr>
        <w:fldChar w:fldCharType="end"/>
      </w:r>
      <w:bookmarkEnd w:id="121"/>
      <w:r>
        <w:t xml:space="preserve">. 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</w:t>
      </w:r>
      <w:r>
        <w:br/>
        <w:t>все они совпадают.</w:t>
      </w:r>
    </w:p>
    <w:p w14:paraId="159FF8C6" w14:textId="127D4D9A" w:rsidR="00022E79" w:rsidRPr="00022E79" w:rsidRDefault="00022E79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41340750" w14:textId="4190EEA0" w:rsidR="00334BDC" w:rsidRDefault="00334BDC" w:rsidP="00022E79">
      <w:pPr>
        <w:pStyle w:val="a3"/>
      </w:pPr>
      <w:r>
        <w:t xml:space="preserve">При степенях конверсии ниже 10% </w:t>
      </w:r>
      <w:r w:rsidR="009506A8">
        <w:t>реакция квадратичного</w:t>
      </w:r>
      <w:r>
        <w:t xml:space="preserve"> обрыва не вносит большого вклада </w:t>
      </w:r>
      <w:r w:rsidR="00022E79" w:rsidRPr="00022E79">
        <w:t>(</w:t>
      </w:r>
      <w:r w:rsidR="00022E79">
        <w:t xml:space="preserve">см. </w:t>
      </w:r>
      <w:r w:rsidR="00022E79">
        <w:fldChar w:fldCharType="begin"/>
      </w:r>
      <w:r w:rsidR="00022E79">
        <w:instrText xml:space="preserve"> REF _Ref167364381 \h </w:instrText>
      </w:r>
      <w:r w:rsidR="00022E79">
        <w:fldChar w:fldCharType="separate"/>
      </w:r>
      <w:r w:rsidR="00022E79">
        <w:t xml:space="preserve">Рисунок </w:t>
      </w:r>
      <w:r w:rsidR="00022E79">
        <w:rPr>
          <w:noProof/>
        </w:rPr>
        <w:t>24</w:t>
      </w:r>
      <w:r w:rsidR="00022E79">
        <w:fldChar w:fldCharType="end"/>
      </w:r>
      <w:r w:rsidR="00022E79" w:rsidRPr="00022E79">
        <w:t>)</w:t>
      </w:r>
      <w:r w:rsidR="00022E79">
        <w:t xml:space="preserve"> </w:t>
      </w:r>
      <w:r w:rsidR="009506A8">
        <w:t>из-за того, что</w:t>
      </w:r>
      <w:r>
        <w:t xml:space="preserve"> полимерные центры распределены равномерно в объеме и </w:t>
      </w:r>
      <w:r w:rsidR="009506A8">
        <w:t>их концентрация не высока.</w:t>
      </w:r>
    </w:p>
    <w:p w14:paraId="58E59444" w14:textId="77777777" w:rsidR="00022E79" w:rsidRDefault="00022E79" w:rsidP="00022E79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323C045" wp14:editId="0085328D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68856" w14:textId="337C1C6A" w:rsidR="00022E79" w:rsidRPr="00022E79" w:rsidRDefault="00022E79" w:rsidP="00022E79">
      <w:pPr>
        <w:pStyle w:val="af2"/>
        <w:jc w:val="both"/>
      </w:pPr>
      <w:bookmarkStart w:id="122" w:name="_Ref167364381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24</w:t>
      </w:r>
      <w:r w:rsidR="0031649B">
        <w:rPr>
          <w:noProof/>
        </w:rPr>
        <w:fldChar w:fldCharType="end"/>
      </w:r>
      <w:bookmarkEnd w:id="122"/>
      <w:r w:rsidRPr="00022E79">
        <w:t xml:space="preserve">. </w:t>
      </w:r>
      <w:r>
        <w:t xml:space="preserve">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меньше</w:t>
      </w:r>
      <w:r w:rsidRPr="00022E79">
        <w:t>.</w:t>
      </w:r>
    </w:p>
    <w:p w14:paraId="407ED9CB" w14:textId="3CF7A73B" w:rsidR="00022E79" w:rsidRDefault="00022E79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7E65621C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см. 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186BFC">
        <w:t xml:space="preserve">Рисунок </w:t>
      </w:r>
      <w:r w:rsidR="00186BFC">
        <w:rPr>
          <w:noProof/>
        </w:rPr>
        <w:t>25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55F46236" w:rsidR="007C20D8" w:rsidRDefault="007C20D8" w:rsidP="007C20D8">
      <w:pPr>
        <w:pStyle w:val="af2"/>
        <w:jc w:val="both"/>
      </w:pPr>
      <w:bookmarkStart w:id="123" w:name="_Ref167365162"/>
      <w:r>
        <w:t xml:space="preserve">Рисунок </w:t>
      </w:r>
      <w:fldSimple w:instr=" SEQ Рисунок \* ARABIC ">
        <w:r>
          <w:rPr>
            <w:noProof/>
          </w:rPr>
          <w:t>25</w:t>
        </w:r>
      </w:fldSimple>
      <w:bookmarkEnd w:id="123"/>
      <w:r w:rsidRPr="007C20D8">
        <w:t xml:space="preserve">. </w:t>
      </w:r>
      <w:r>
        <w:t xml:space="preserve">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  <w:r w:rsidRPr="007C20D8">
        <w:t>.</w:t>
      </w:r>
    </w:p>
    <w:p w14:paraId="05CDCEE7" w14:textId="47B16036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см. 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710AD0">
        <w:t xml:space="preserve">Рисунок </w:t>
      </w:r>
      <w:r w:rsidR="00710AD0">
        <w:rPr>
          <w:noProof/>
        </w:rPr>
        <w:t>26</w:t>
      </w:r>
      <w:r w:rsidR="00710AD0">
        <w:fldChar w:fldCharType="end"/>
      </w:r>
      <w:r w:rsidR="00710AD0">
        <w:t>)</w:t>
      </w:r>
      <w:r>
        <w:t>, что может быть 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13B23" w14:textId="5DB22885" w:rsidR="007C20D8" w:rsidRPr="007C20D8" w:rsidRDefault="007C20D8" w:rsidP="007C20D8">
      <w:pPr>
        <w:pStyle w:val="af2"/>
        <w:jc w:val="both"/>
      </w:pPr>
      <w:bookmarkStart w:id="124" w:name="_Ref167365102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>
        <w:rPr>
          <w:noProof/>
        </w:rPr>
        <w:t>26</w:t>
      </w:r>
      <w:r w:rsidR="0031649B">
        <w:rPr>
          <w:noProof/>
        </w:rPr>
        <w:fldChar w:fldCharType="end"/>
      </w:r>
      <w:bookmarkEnd w:id="124"/>
      <w:r>
        <w:t xml:space="preserve">. Сравнение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  <w:r w:rsidRPr="007C20D8">
        <w:t>.</w:t>
      </w:r>
      <w:r>
        <w:br/>
      </w:r>
    </w:p>
    <w:bookmarkEnd w:id="67"/>
    <w:p w14:paraId="2CDFF119" w14:textId="72EC9888" w:rsidR="006E0612" w:rsidRDefault="003F6AC6" w:rsidP="001830AD">
      <w:pPr>
        <w:pStyle w:val="20"/>
      </w:pPr>
      <w:r>
        <w:t>Коэффициенты самодиффузии</w:t>
      </w:r>
    </w:p>
    <w:p w14:paraId="2D87F9ED" w14:textId="227D0F76" w:rsidR="00B83301" w:rsidRDefault="00B161C3" w:rsidP="001830AD">
      <w:pPr>
        <w:pStyle w:val="31"/>
      </w:pPr>
      <w:r>
        <w:t>Плотности чистых компонентов</w:t>
      </w:r>
    </w:p>
    <w:p w14:paraId="39297DCB" w14:textId="486D966E" w:rsidR="004C6295" w:rsidRDefault="004C6295" w:rsidP="001830AD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6</w:t>
      </w:r>
      <w:r>
        <w:fldChar w:fldCharType="end"/>
      </w:r>
      <w:r>
        <w:t>):</w:t>
      </w:r>
    </w:p>
    <w:p w14:paraId="07CB94F7" w14:textId="57E8DAB9" w:rsidR="004C6295" w:rsidRDefault="004C6295" w:rsidP="004C6295">
      <w:pPr>
        <w:pStyle w:val="af2"/>
        <w:keepNext/>
      </w:pPr>
      <w:bookmarkStart w:id="125" w:name="_Ref166464186"/>
      <w:r>
        <w:t xml:space="preserve">Таблица </w:t>
      </w:r>
      <w:r w:rsidR="0031649B">
        <w:fldChar w:fldCharType="begin"/>
      </w:r>
      <w:r w:rsidR="0031649B">
        <w:instrText xml:space="preserve"> SEQ Таблица \* ARABIC </w:instrText>
      </w:r>
      <w:r w:rsidR="0031649B">
        <w:fldChar w:fldCharType="separate"/>
      </w:r>
      <w:r w:rsidR="009E6AC9">
        <w:rPr>
          <w:noProof/>
        </w:rPr>
        <w:t>6</w:t>
      </w:r>
      <w:r w:rsidR="0031649B">
        <w:rPr>
          <w:noProof/>
        </w:rPr>
        <w:fldChar w:fldCharType="end"/>
      </w:r>
      <w:bookmarkEnd w:id="125"/>
      <w:r>
        <w:t xml:space="preserve">. Данные плотностей </w:t>
      </w:r>
    </w:p>
    <w:tbl>
      <w:tblPr>
        <w:tblW w:w="2331" w:type="dxa"/>
        <w:tblLook w:val="04A0" w:firstRow="1" w:lastRow="0" w:firstColumn="1" w:lastColumn="0" w:noHBand="0" w:noVBand="1"/>
      </w:tblPr>
      <w:tblGrid>
        <w:gridCol w:w="1384"/>
        <w:gridCol w:w="947"/>
      </w:tblGrid>
      <w:tr w:rsidR="00B161C3" w:rsidRPr="00A03F66" w14:paraId="30795BDF" w14:textId="77777777" w:rsidTr="006639F2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rho</w:t>
            </w:r>
            <w:proofErr w:type="spellEnd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</w:t>
            </w:r>
            <w:r w:rsidRPr="006639F2">
              <w:rPr>
                <w:rFonts w:ascii="Segoe UI" w:eastAsia="Times New Roman" w:hAnsi="Segoe UI" w:cs="Segoe UI"/>
                <w:lang w:eastAsia="ru-RU"/>
              </w:rPr>
              <w:t>[g/</w:t>
            </w:r>
            <w:proofErr w:type="spellStart"/>
            <w:r w:rsidRPr="006639F2">
              <w:rPr>
                <w:rFonts w:ascii="Segoe UI" w:eastAsia="Times New Roman" w:hAnsi="Segoe UI" w:cs="Segoe UI"/>
                <w:lang w:eastAsia="ru-RU"/>
              </w:rPr>
              <w:t>ml</w:t>
            </w:r>
            <w:proofErr w:type="spellEnd"/>
            <w:r w:rsidRPr="006639F2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B161C3" w:rsidRPr="00A03F66" w14:paraId="6A5D6042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lastRenderedPageBreak/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1830AD">
      <w:pPr>
        <w:pStyle w:val="31"/>
      </w:pPr>
      <w:r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</w:p>
    <w:p w14:paraId="7E75F36E" w14:textId="08CB9AF8" w:rsidR="00B161C3" w:rsidRDefault="00B161C3" w:rsidP="001830AD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ДМЕ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4D76A163" w:rsidR="00B161C3" w:rsidRDefault="00B161C3" w:rsidP="00B161C3">
      <w:pPr>
        <w:pStyle w:val="af2"/>
      </w:pPr>
      <w:r>
        <w:t xml:space="preserve">Таблица </w:t>
      </w:r>
      <w:r w:rsidR="0031649B">
        <w:fldChar w:fldCharType="begin"/>
      </w:r>
      <w:r w:rsidR="0031649B">
        <w:instrText xml:space="preserve"> SEQ Таблица \* ARABIC </w:instrText>
      </w:r>
      <w:r w:rsidR="0031649B">
        <w:fldChar w:fldCharType="separate"/>
      </w:r>
      <w:r w:rsidR="009E6AC9">
        <w:rPr>
          <w:noProof/>
        </w:rPr>
        <w:t>7</w:t>
      </w:r>
      <w:r w:rsidR="0031649B">
        <w:rPr>
          <w:noProof/>
        </w:rPr>
        <w:fldChar w:fldCharType="end"/>
      </w:r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1649B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200.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0.00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5000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77777777" w:rsidR="00C901D6" w:rsidRPr="005365E7" w:rsidRDefault="00C901D6" w:rsidP="00B161C3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5C163EFB" w14:textId="77777777" w:rsidR="00C901D6" w:rsidRPr="005365E7" w:rsidRDefault="00C901D6">
      <w:pPr>
        <w:rPr>
          <w:rFonts w:ascii="Times New Roman" w:eastAsia="Times New Roman" w:hAnsi="Times New Roman" w:cs="Times New Roman"/>
          <w:bCs/>
          <w:i/>
          <w:szCs w:val="36"/>
          <w:lang w:val="en-US" w:eastAsia="ru-RU"/>
        </w:rPr>
      </w:pPr>
      <w:r w:rsidRPr="005365E7">
        <w:rPr>
          <w:lang w:val="en-US"/>
        </w:rPr>
        <w:br w:type="page"/>
      </w:r>
    </w:p>
    <w:p w14:paraId="47EA20C9" w14:textId="5C554605" w:rsidR="00B161C3" w:rsidRPr="00B33633" w:rsidRDefault="00B161C3" w:rsidP="00B161C3">
      <w:pPr>
        <w:pStyle w:val="af2"/>
      </w:pPr>
      <w:r>
        <w:lastRenderedPageBreak/>
        <w:t xml:space="preserve">Таблица </w:t>
      </w:r>
      <w:r w:rsidR="0031649B">
        <w:fldChar w:fldCharType="begin"/>
      </w:r>
      <w:r w:rsidR="0031649B">
        <w:instrText xml:space="preserve"> SEQ Таблица \* ARABIC </w:instrText>
      </w:r>
      <w:r w:rsidR="0031649B">
        <w:fldChar w:fldCharType="separate"/>
      </w:r>
      <w:r w:rsidR="009E6AC9">
        <w:rPr>
          <w:noProof/>
        </w:rPr>
        <w:t>8</w:t>
      </w:r>
      <w:r w:rsidR="0031649B">
        <w:rPr>
          <w:noProof/>
        </w:rPr>
        <w:fldChar w:fldCharType="end"/>
      </w:r>
      <w:r>
        <w:t>.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1649B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3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dt                      = 0.001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V-rescale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OCM BUT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0.1 0.1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300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-1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77777777" w:rsidR="00B161C3" w:rsidRPr="00370121" w:rsidRDefault="00B161C3" w:rsidP="00B161C3">
      <w:pPr>
        <w:rPr>
          <w:lang w:val="en-US" w:eastAsia="ru-RU"/>
        </w:rPr>
      </w:pPr>
    </w:p>
    <w:p w14:paraId="42FB852D" w14:textId="3D8BF629" w:rsidR="00B161C3" w:rsidRPr="00370121" w:rsidRDefault="00B161C3" w:rsidP="00B161C3">
      <w:pPr>
        <w:pStyle w:val="af2"/>
        <w:keepNext/>
      </w:pPr>
      <w:r>
        <w:lastRenderedPageBreak/>
        <w:t xml:space="preserve">Таблица </w:t>
      </w:r>
      <w:r w:rsidR="0031649B">
        <w:fldChar w:fldCharType="begin"/>
      </w:r>
      <w:r w:rsidR="0031649B">
        <w:instrText xml:space="preserve"> SEQ Таблица \* ARABIC </w:instrText>
      </w:r>
      <w:r w:rsidR="0031649B">
        <w:fldChar w:fldCharType="separate"/>
      </w:r>
      <w:r w:rsidR="009E6AC9">
        <w:rPr>
          <w:noProof/>
        </w:rPr>
        <w:t>9</w:t>
      </w:r>
      <w:r w:rsidR="0031649B">
        <w:rPr>
          <w:noProof/>
        </w:rPr>
        <w:fldChar w:fldCharType="end"/>
      </w:r>
      <w:r w:rsidRPr="00B33633">
        <w:t>.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1649B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integrator              = md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30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3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2D493293" w:rsidR="00B161C3" w:rsidRPr="00B33633" w:rsidRDefault="00B161C3" w:rsidP="00B161C3">
      <w:pPr>
        <w:pStyle w:val="af2"/>
        <w:keepNext/>
      </w:pPr>
      <w:r>
        <w:lastRenderedPageBreak/>
        <w:t xml:space="preserve">Таблица </w:t>
      </w:r>
      <w:r w:rsidR="0031649B">
        <w:fldChar w:fldCharType="begin"/>
      </w:r>
      <w:r w:rsidR="0031649B">
        <w:instrText xml:space="preserve"> SEQ Таблица \* ARABIC </w:instrText>
      </w:r>
      <w:r w:rsidR="0031649B">
        <w:fldChar w:fldCharType="separate"/>
      </w:r>
      <w:r w:rsidR="009E6AC9">
        <w:rPr>
          <w:noProof/>
        </w:rPr>
        <w:t>10</w:t>
      </w:r>
      <w:r w:rsidR="0031649B">
        <w:rPr>
          <w:noProof/>
        </w:rPr>
        <w:fldChar w:fldCharType="end"/>
      </w:r>
      <w:r w:rsidRPr="00B33633">
        <w:t xml:space="preserve">.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dt                      = 0.002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5BD3095F" w14:textId="0A6CF7E5" w:rsidR="00B161C3" w:rsidRDefault="00B161C3" w:rsidP="001830AD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11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commentRangeStart w:id="126"/>
      <w:r>
        <w:fldChar w:fldCharType="begin"/>
      </w:r>
      <w:r>
        <w:instrText xml:space="preserve"> REF _Ref166466904 \h </w:instrText>
      </w:r>
      <w:r>
        <w:fldChar w:fldCharType="separate"/>
      </w:r>
      <w:r w:rsidR="009E6AC9">
        <w:t>(</w:t>
      </w:r>
      <w:r w:rsidR="009E6AC9">
        <w:rPr>
          <w:noProof/>
        </w:rPr>
        <w:t>36</w:t>
      </w:r>
      <w:r w:rsidR="009E6AC9">
        <w:t>)</w:t>
      </w:r>
      <w:r>
        <w:fldChar w:fldCharType="end"/>
      </w:r>
      <w:commentRangeEnd w:id="126"/>
      <w:r w:rsidR="00F36649">
        <w:rPr>
          <w:rStyle w:val="af6"/>
          <w:rFonts w:eastAsia="SimSun" w:cstheme="minorBidi"/>
          <w:color w:val="auto"/>
          <w:lang w:eastAsia="en-US"/>
        </w:rPr>
        <w:commentReference w:id="126"/>
      </w:r>
      <w:r>
        <w:t xml:space="preserve"> </w:t>
      </w:r>
      <w:r w:rsidR="007C2162">
        <w:t>. Как видно из графиков, отношения коэффициентов диффузии бутанола и каждого мономера соответствуют ожидаемым.</w:t>
      </w:r>
    </w:p>
    <w:p w14:paraId="4A1B71FB" w14:textId="292F619A" w:rsidR="00B161C3" w:rsidRDefault="00B161C3" w:rsidP="00B161C3">
      <w:pPr>
        <w:pStyle w:val="af2"/>
        <w:keepNext/>
      </w:pPr>
      <w:bookmarkStart w:id="127" w:name="_Ref166467070"/>
      <w:bookmarkStart w:id="128" w:name="_Ref166467060"/>
      <w:r>
        <w:t xml:space="preserve">Таблица </w:t>
      </w:r>
      <w:r w:rsidR="0031649B">
        <w:fldChar w:fldCharType="begin"/>
      </w:r>
      <w:r w:rsidR="0031649B">
        <w:instrText xml:space="preserve"> SEQ Таблица \* ARABIC </w:instrText>
      </w:r>
      <w:r w:rsidR="0031649B">
        <w:fldChar w:fldCharType="separate"/>
      </w:r>
      <w:r w:rsidR="009E6AC9">
        <w:rPr>
          <w:noProof/>
        </w:rPr>
        <w:t>11</w:t>
      </w:r>
      <w:r w:rsidR="0031649B">
        <w:rPr>
          <w:noProof/>
        </w:rPr>
        <w:fldChar w:fldCharType="end"/>
      </w:r>
      <w:bookmarkEnd w:id="127"/>
      <w:r>
        <w:t>. Данные среднеквадратичного отклонения для чистых веществ</w:t>
      </w:r>
      <w:bookmarkEnd w:id="128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71D04E66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62865</wp:posOffset>
                      </wp:positionV>
                      <wp:extent cx="2042160" cy="569501"/>
                      <wp:effectExtent l="0" t="0" r="0" b="254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4216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D5C961" w14:textId="77777777" w:rsidR="00022E79" w:rsidRDefault="00022E79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9" type="#_x0000_t202" style="position:absolute;left:0;text-align:left;margin-left:57.75pt;margin-top:4.95pt;width:160.8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" fillcolor="white [3212]" stroked="f">
                      <v:textbox>
                        <w:txbxContent>
                          <w:p w14:paraId="3FD5C961" w14:textId="77777777" w:rsidR="00022E79" w:rsidRDefault="00022E79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68B78A5E">
                  <wp:extent cx="5753100" cy="402717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72881" cy="4041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074DE3B3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019300" cy="461665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9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79B6186" w14:textId="77777777" w:rsidR="00022E79" w:rsidRDefault="00022E79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50" type="#_x0000_t202" style="position:absolute;left:0;text-align:left;margin-left:60.15pt;margin-top:6.85pt;width:159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" fillcolor="white [3212]" stroked="f">
                      <v:textbox style="mso-fit-shape-to-text:t">
                        <w:txbxContent>
                          <w:p w14:paraId="079B6186" w14:textId="77777777" w:rsidR="00022E79" w:rsidRDefault="00022E79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1CB6B1CC">
                  <wp:extent cx="5775960" cy="404317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88919" cy="4052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34AE306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125980" cy="461665"/>
                      <wp:effectExtent l="0" t="0" r="762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598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91437" w14:textId="77777777" w:rsidR="00022E79" w:rsidRDefault="00022E79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51" type="#_x0000_t202" style="position:absolute;left:0;text-align:left;margin-left:60.15pt;margin-top:6.85pt;width:167.4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" fillcolor="white [3212]" stroked="f">
                      <v:textbox style="mso-fit-shape-to-text:t">
                        <w:txbxContent>
                          <w:p w14:paraId="6EF91437" w14:textId="77777777" w:rsidR="00022E79" w:rsidRDefault="00022E79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394B5067">
                  <wp:extent cx="5798820" cy="4059175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08586" cy="4066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3808373A">
                      <wp:simplePos x="0" y="0"/>
                      <wp:positionH relativeFrom="column">
                        <wp:posOffset>771525</wp:posOffset>
                      </wp:positionH>
                      <wp:positionV relativeFrom="paragraph">
                        <wp:posOffset>56515</wp:posOffset>
                      </wp:positionV>
                      <wp:extent cx="2065020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6502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896735" w14:textId="77777777" w:rsidR="00022E79" w:rsidRDefault="00022E79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52" type="#_x0000_t202" style="position:absolute;left:0;text-align:left;margin-left:60.75pt;margin-top:4.45pt;width:162.6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" fillcolor="white [3212]" stroked="f">
                      <v:textbox style="mso-fit-shape-to-text:t">
                        <w:txbxContent>
                          <w:p w14:paraId="64896735" w14:textId="77777777" w:rsidR="00022E79" w:rsidRDefault="00022E79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70077C22">
                  <wp:extent cx="5844540" cy="4091179"/>
                  <wp:effectExtent l="0" t="0" r="3810" b="508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56810" cy="4099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0C67B073" w14:textId="10B30BBB" w:rsidR="00B161C3" w:rsidRPr="00B161C3" w:rsidRDefault="00B161C3" w:rsidP="001830AD">
      <w:pPr>
        <w:pStyle w:val="a3"/>
      </w:pPr>
    </w:p>
    <w:p w14:paraId="19572632" w14:textId="50E61D95" w:rsidR="004C6295" w:rsidRPr="004C6295" w:rsidRDefault="00B161C3" w:rsidP="001830AD">
      <w:pPr>
        <w:pStyle w:val="31"/>
      </w:pPr>
      <w:r>
        <w:t>Зависимость коэффициентов диффузии от температуры</w:t>
      </w:r>
    </w:p>
    <w:p w14:paraId="278F9F9F" w14:textId="45633A10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>30 С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9E6AC9">
        <w:t xml:space="preserve">Таблица </w:t>
      </w:r>
      <w:r w:rsidR="009E6AC9">
        <w:rPr>
          <w:noProof/>
        </w:rPr>
        <w:t>12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9E6AC9">
        <w:t xml:space="preserve">Таблица </w:t>
      </w:r>
      <w:r w:rsidR="009E6AC9">
        <w:rPr>
          <w:noProof/>
        </w:rPr>
        <w:t>6</w:t>
      </w:r>
      <w:r w:rsidR="004C6295">
        <w:fldChar w:fldCharType="end"/>
      </w:r>
      <w:r w:rsidR="004C6295">
        <w:t>):</w:t>
      </w:r>
    </w:p>
    <w:p w14:paraId="2029A40C" w14:textId="76E85E1A" w:rsidR="008B2FB8" w:rsidRDefault="008B2FB8" w:rsidP="008B2FB8">
      <w:pPr>
        <w:pStyle w:val="af2"/>
        <w:keepNext/>
      </w:pPr>
      <w:bookmarkStart w:id="129" w:name="_Ref166464967"/>
      <w:r>
        <w:lastRenderedPageBreak/>
        <w:t xml:space="preserve">Таблица </w:t>
      </w:r>
      <w:r w:rsidR="0031649B">
        <w:fldChar w:fldCharType="begin"/>
      </w:r>
      <w:r w:rsidR="0031649B">
        <w:instrText xml:space="preserve"> SEQ Таблица \* ARABIC </w:instrText>
      </w:r>
      <w:r w:rsidR="0031649B">
        <w:fldChar w:fldCharType="separate"/>
      </w:r>
      <w:r w:rsidR="009E6AC9">
        <w:rPr>
          <w:noProof/>
        </w:rPr>
        <w:t>12</w:t>
      </w:r>
      <w:r w:rsidR="0031649B">
        <w:rPr>
          <w:noProof/>
        </w:rPr>
        <w:fldChar w:fldCharType="end"/>
      </w:r>
      <w:bookmarkEnd w:id="129"/>
      <w:r>
        <w:t xml:space="preserve">.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4F35EC" w14:textId="332D9811" w:rsidR="00A374FD" w:rsidRDefault="00A374FD" w:rsidP="00A374FD">
      <w:pPr>
        <w:pStyle w:val="af2"/>
        <w:keepNext/>
      </w:pPr>
      <w:r>
        <w:t xml:space="preserve">Таблица </w:t>
      </w:r>
      <w:r w:rsidR="0031649B">
        <w:fldChar w:fldCharType="begin"/>
      </w:r>
      <w:r w:rsidR="0031649B">
        <w:instrText xml:space="preserve"> SEQ Таблица \* ARABIC </w:instrText>
      </w:r>
      <w:r w:rsidR="0031649B">
        <w:fldChar w:fldCharType="separate"/>
      </w:r>
      <w:r w:rsidR="009E6AC9">
        <w:rPr>
          <w:noProof/>
        </w:rPr>
        <w:t>13</w:t>
      </w:r>
      <w:r w:rsidR="0031649B">
        <w:rPr>
          <w:noProof/>
        </w:rPr>
        <w:fldChar w:fldCharType="end"/>
      </w:r>
      <w:r>
        <w:t>. Данные плотностей и параметры аппроксимации логарифмов динамической вязкости</w:t>
      </w:r>
    </w:p>
    <w:tbl>
      <w:tblPr>
        <w:tblW w:w="3764" w:type="dxa"/>
        <w:tblLook w:val="04A0" w:firstRow="1" w:lastRow="0" w:firstColumn="1" w:lastColumn="0" w:noHBand="0" w:noVBand="1"/>
      </w:tblPr>
      <w:tblGrid>
        <w:gridCol w:w="1384"/>
        <w:gridCol w:w="995"/>
        <w:gridCol w:w="1385"/>
      </w:tblGrid>
      <w:tr w:rsidR="00A374FD" w:rsidRPr="00A03F66" w14:paraId="741479B6" w14:textId="77777777" w:rsidTr="00C901D6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E </w:t>
            </w: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kJ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/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mol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0</w:t>
            </w: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cP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A374FD" w:rsidRPr="00A03F66" w14:paraId="38C17E8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3C38341" w14:textId="11D04AFE" w:rsidR="008B2FB8" w:rsidRDefault="00C901D6" w:rsidP="001830AD">
      <w:pPr>
        <w:pStyle w:val="a3"/>
      </w:pPr>
      <w:r>
        <w:br/>
      </w:r>
    </w:p>
    <w:p w14:paraId="7ED9BF72" w14:textId="02927C11" w:rsidR="00C901D6" w:rsidRDefault="00C901D6" w:rsidP="001830AD">
      <w:pPr>
        <w:pStyle w:val="a3"/>
      </w:pPr>
    </w:p>
    <w:p w14:paraId="48AE5132" w14:textId="626DCDC5" w:rsidR="00C901D6" w:rsidRDefault="00C901D6" w:rsidP="001830AD">
      <w:pPr>
        <w:pStyle w:val="a3"/>
      </w:pPr>
    </w:p>
    <w:p w14:paraId="297BF0E9" w14:textId="77777777" w:rsidR="00C901D6" w:rsidRDefault="00C901D6" w:rsidP="001830AD">
      <w:pPr>
        <w:pStyle w:val="a3"/>
      </w:pPr>
    </w:p>
    <w:p w14:paraId="30198EA3" w14:textId="6E46EB75" w:rsidR="008B2FB8" w:rsidRDefault="008B2FB8" w:rsidP="001830AD">
      <w:pPr>
        <w:pStyle w:val="a2"/>
      </w:pPr>
      <w:r>
        <w:lastRenderedPageBreak/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18</w:t>
      </w:r>
      <w:r>
        <w:fldChar w:fldCharType="end"/>
      </w:r>
      <w:r>
        <w:t>):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2D2EF63C" w:rsidR="00CD75EB" w:rsidRDefault="00CD75EB" w:rsidP="00CD75EB">
      <w:pPr>
        <w:pStyle w:val="af2"/>
      </w:pPr>
      <w:bookmarkStart w:id="130" w:name="_Ref166463916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27</w:t>
      </w:r>
      <w:r w:rsidR="0031649B">
        <w:rPr>
          <w:noProof/>
        </w:rPr>
        <w:fldChar w:fldCharType="end"/>
      </w:r>
      <w:bookmarkEnd w:id="130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415E1DDF" w:rsidR="00B83301" w:rsidRDefault="00B83301" w:rsidP="001830AD">
      <w:pPr>
        <w:pStyle w:val="a2"/>
      </w:pPr>
      <w:r>
        <w:t>Из данных ясно видно</w:t>
      </w:r>
      <w:r w:rsidR="0003407D">
        <w:t xml:space="preserve">, что з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</w:t>
      </w:r>
      <w:commentRangeStart w:id="131"/>
      <w:r w:rsidR="0003407D">
        <w:t>формулу</w:t>
      </w:r>
      <w:commentRangeEnd w:id="131"/>
      <w:r w:rsidR="0003407D">
        <w:rPr>
          <w:rStyle w:val="af6"/>
          <w:rFonts w:eastAsia="SimSun" w:cstheme="minorBidi"/>
          <w:color w:val="auto"/>
          <w:lang w:eastAsia="en-US"/>
        </w:rPr>
        <w:commentReference w:id="131"/>
      </w:r>
      <w:r w:rsidR="0003407D">
        <w:t xml:space="preserve"> 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9E6AC9">
        <w:t xml:space="preserve">Рисунок </w:t>
      </w:r>
      <w:r w:rsidR="009E6AC9">
        <w:rPr>
          <w:noProof/>
        </w:rPr>
        <w:t>19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40ED8D61" wp14:editId="070A8715">
            <wp:extent cx="5638800" cy="3947159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661" cy="3971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D3FFD" w14:textId="4B367744" w:rsidR="0003407D" w:rsidRDefault="0003407D" w:rsidP="0003407D">
      <w:pPr>
        <w:pStyle w:val="af2"/>
      </w:pPr>
      <w:bookmarkStart w:id="132" w:name="_Ref166872614"/>
      <w:r>
        <w:t xml:space="preserve">Рисунок </w:t>
      </w:r>
      <w:r w:rsidR="0031649B">
        <w:fldChar w:fldCharType="begin"/>
      </w:r>
      <w:r w:rsidR="0031649B">
        <w:instrText xml:space="preserve"> SEQ Рисунок \* ARABIC </w:instrText>
      </w:r>
      <w:r w:rsidR="0031649B">
        <w:fldChar w:fldCharType="separate"/>
      </w:r>
      <w:r w:rsidR="007C20D8">
        <w:rPr>
          <w:noProof/>
        </w:rPr>
        <w:t>28</w:t>
      </w:r>
      <w:r w:rsidR="0031649B">
        <w:rPr>
          <w:noProof/>
        </w:rPr>
        <w:fldChar w:fldCharType="end"/>
      </w:r>
      <w:bookmarkEnd w:id="132"/>
      <w:r>
        <w:t>. Оценки зависимости коэффициентов диффузии от температуры</w:t>
      </w:r>
    </w:p>
    <w:p w14:paraId="026512A0" w14:textId="210FEDA1" w:rsidR="00090C9C" w:rsidRDefault="004C6295" w:rsidP="001830AD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133" w:name="_Toc136296712"/>
      <w:r>
        <w:lastRenderedPageBreak/>
        <w:t>Выводы</w:t>
      </w:r>
      <w:bookmarkEnd w:id="133"/>
      <w:r w:rsidRPr="00EF5950">
        <w:t xml:space="preserve"> </w:t>
      </w:r>
    </w:p>
    <w:p w14:paraId="435A4BD9" w14:textId="77777777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7A1CAC0E" w14:textId="77777777" w:rsidR="001C49ED" w:rsidRDefault="001C49ED" w:rsidP="001C49ED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</w:p>
    <w:p w14:paraId="7B1C017E" w14:textId="77777777" w:rsidR="001C49ED" w:rsidRDefault="001C49ED" w:rsidP="001830AD">
      <w:pPr>
        <w:pStyle w:val="a3"/>
      </w:pPr>
    </w:p>
    <w:p w14:paraId="5FB8227B" w14:textId="2CA8C91D" w:rsidR="004021A3" w:rsidRDefault="00901DB2" w:rsidP="001830AD">
      <w:pPr>
        <w:pStyle w:val="12"/>
      </w:pPr>
      <w:r>
        <w:lastRenderedPageBreak/>
        <w:t>Приложения</w:t>
      </w:r>
    </w:p>
    <w:p w14:paraId="623824A4" w14:textId="045E2636" w:rsidR="00AD4E1D" w:rsidRPr="00AD4E1D" w:rsidRDefault="00AD4E1D" w:rsidP="001830AD">
      <w:pPr>
        <w:pStyle w:val="20"/>
        <w:numPr>
          <w:ilvl w:val="0"/>
          <w:numId w:val="34"/>
        </w:numPr>
      </w:pPr>
      <w:r>
        <w:t>Численное решение системы обыкновенных дифференциальных уравнений</w:t>
      </w:r>
    </w:p>
    <w:p w14:paraId="4BF9BB87" w14:textId="77777777" w:rsidR="00901DB2" w:rsidRDefault="00901DB2" w:rsidP="001830AD">
      <w:pPr>
        <w:pStyle w:val="31"/>
      </w:pPr>
      <w:bookmarkStart w:id="134" w:name="_Toc136296706"/>
      <w:r w:rsidRPr="00644CFE">
        <w:t>Формирование</w:t>
      </w:r>
      <w:r>
        <w:t xml:space="preserve"> системы</w:t>
      </w:r>
      <w:bookmarkEnd w:id="134"/>
    </w:p>
    <w:p w14:paraId="469C10FF" w14:textId="77777777" w:rsidR="00901DB2" w:rsidRDefault="00901DB2" w:rsidP="001830AD">
      <w:pPr>
        <w:pStyle w:val="a3"/>
      </w:pPr>
      <w:bookmarkStart w:id="135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6A74F6A1" w:rsidR="00901DB2" w:rsidRDefault="00901DB2" w:rsidP="001830AD">
            <w:pPr>
              <w:pStyle w:val="a3"/>
            </w:pPr>
            <w:bookmarkStart w:id="136" w:name="_Ref166017772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26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136"/>
          </w:p>
        </w:tc>
      </w:tr>
    </w:tbl>
    <w:p w14:paraId="522941DC" w14:textId="77777777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31649B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31649B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22488D9E" w:rsidR="00901DB2" w:rsidRDefault="00901DB2" w:rsidP="001830AD">
            <w:pPr>
              <w:pStyle w:val="a3"/>
            </w:pPr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27</w:t>
            </w:r>
            <w:r w:rsidR="0031649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31649B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55076D72" w:rsidR="00901DB2" w:rsidRDefault="00901DB2" w:rsidP="001830AD">
            <w:pPr>
              <w:pStyle w:val="a3"/>
            </w:pPr>
            <w:bookmarkStart w:id="137" w:name="_Ref166028652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28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137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31649B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31649B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1830AD">
      <w:pPr>
        <w:pStyle w:val="31"/>
      </w:pPr>
      <w:bookmarkStart w:id="138" w:name="_Toc136296707"/>
      <w:bookmarkEnd w:id="135"/>
      <w:r>
        <w:t>Дискретизация по времени</w:t>
      </w:r>
      <w:bookmarkEnd w:id="138"/>
    </w:p>
    <w:p w14:paraId="710A91B0" w14:textId="77777777" w:rsidR="00901DB2" w:rsidRDefault="00901DB2" w:rsidP="001830AD">
      <w:pPr>
        <w:pStyle w:val="a3"/>
      </w:pPr>
      <w:bookmarkStart w:id="139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0D939E29" w:rsidR="00901DB2" w:rsidRDefault="00901DB2" w:rsidP="001830AD">
            <w:pPr>
              <w:pStyle w:val="a3"/>
            </w:pPr>
            <w:bookmarkStart w:id="140" w:name="_Ref134637239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29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140"/>
          </w:p>
        </w:tc>
      </w:tr>
    </w:tbl>
    <w:p w14:paraId="110594E2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31649B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5F304D6A" w:rsidR="00901DB2" w:rsidRDefault="00901DB2" w:rsidP="001830AD">
            <w:pPr>
              <w:pStyle w:val="a3"/>
            </w:pPr>
            <w:bookmarkStart w:id="141" w:name="_Ref134637241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30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141"/>
          </w:p>
        </w:tc>
      </w:tr>
    </w:tbl>
    <w:p w14:paraId="42552866" w14:textId="77777777" w:rsidR="00901DB2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EndPr/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31649B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3674A51E" w:rsidR="00901DB2" w:rsidRDefault="00901DB2" w:rsidP="001830AD">
            <w:pPr>
              <w:pStyle w:val="a3"/>
            </w:pPr>
            <w:bookmarkStart w:id="142" w:name="_Ref166460680"/>
            <w:r>
              <w:t>(</w:t>
            </w:r>
            <w:r w:rsidR="0031649B">
              <w:fldChar w:fldCharType="begin"/>
            </w:r>
            <w:r w:rsidR="0031649B">
              <w:instrText xml:space="preserve"> SEQ Форм</w:instrText>
            </w:r>
            <w:r w:rsidR="0031649B">
              <w:instrText xml:space="preserve">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31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142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43" w:name="_Hlk134744698"/>
      <w:bookmarkEnd w:id="139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16E1353A" w:rsidR="00901DB2" w:rsidRDefault="00901DB2" w:rsidP="001830AD">
      <w:pPr>
        <w:pStyle w:val="a3"/>
      </w:pPr>
      <w:r>
        <w:lastRenderedPageBreak/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E6AC9">
        <w:t>(</w:t>
      </w:r>
      <w:r w:rsidR="009E6AC9">
        <w:rPr>
          <w:noProof/>
        </w:rPr>
        <w:t>29</w:t>
      </w:r>
      <w:r w:rsidR="009E6AC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E6AC9">
        <w:t>(</w:t>
      </w:r>
      <w:r w:rsidR="009E6AC9">
        <w:rPr>
          <w:noProof/>
        </w:rPr>
        <w:t>30</w:t>
      </w:r>
      <w:r w:rsidR="009E6AC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3164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71705DFF" w:rsidR="00901DB2" w:rsidRDefault="00901DB2" w:rsidP="001830AD">
            <w:pPr>
              <w:pStyle w:val="a3"/>
            </w:pPr>
            <w:bookmarkStart w:id="144" w:name="_Ref166452995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32</w:t>
            </w:r>
            <w:r w:rsidR="0031649B">
              <w:rPr>
                <w:noProof/>
              </w:rPr>
              <w:fldChar w:fldCharType="end"/>
            </w:r>
            <w:bookmarkEnd w:id="144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</w:t>
      </w:r>
      <w:proofErr w:type="gramStart"/>
      <w:r>
        <w:t>следовательно</w:t>
      </w:r>
      <w:proofErr w:type="gram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45"/>
      <w:r w:rsidRPr="00A807B9">
        <w:t>вид</w:t>
      </w:r>
      <w:commentRangeEnd w:id="145"/>
      <w:r>
        <w:rPr>
          <w:rStyle w:val="af6"/>
          <w:rFonts w:eastAsia="SimSun" w:cstheme="minorBidi"/>
          <w:color w:val="auto"/>
          <w:lang w:eastAsia="en-US"/>
        </w:rPr>
        <w:commentReference w:id="145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31649B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13E0F14B" w:rsidR="00901DB2" w:rsidRDefault="00901DB2" w:rsidP="001830AD">
            <w:pPr>
              <w:pStyle w:val="a3"/>
            </w:pPr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33</w:t>
            </w:r>
            <w:r w:rsidR="0031649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24C25F6" w14:textId="77777777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3164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1830AD">
      <w:pPr>
        <w:pStyle w:val="31"/>
      </w:pPr>
      <w:bookmarkStart w:id="146" w:name="_Toc136296708"/>
      <w:bookmarkEnd w:id="143"/>
      <w:r>
        <w:t>Линеаризация системы и итерационное решение</w:t>
      </w:r>
      <w:bookmarkEnd w:id="146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31649B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3BE96C1F" w:rsidR="00901DB2" w:rsidRDefault="00901DB2" w:rsidP="001830AD">
            <w:pPr>
              <w:pStyle w:val="a3"/>
            </w:pPr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34</w:t>
            </w:r>
            <w:r w:rsidR="0031649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31649B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7773E4B6" w:rsidR="00901DB2" w:rsidRPr="000053E7" w:rsidRDefault="00901DB2" w:rsidP="001830AD">
            <w:pPr>
              <w:pStyle w:val="a3"/>
            </w:pPr>
            <w:r w:rsidRPr="000053E7"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35</w:t>
            </w:r>
            <w:r w:rsidR="0031649B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31649B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3F3CF000" w:rsidR="00901DB2" w:rsidRDefault="00901DB2" w:rsidP="001830AD">
            <w:pPr>
              <w:pStyle w:val="a3"/>
            </w:pPr>
            <w:bookmarkStart w:id="147" w:name="_Ref166466904"/>
            <w:r>
              <w:t>(</w:t>
            </w:r>
            <w:r w:rsidR="0031649B">
              <w:fldChar w:fldCharType="begin"/>
            </w:r>
            <w:r w:rsidR="0031649B">
              <w:instrText xml:space="preserve"> SEQ Формула \*ARABIC </w:instrText>
            </w:r>
            <w:r w:rsidR="0031649B">
              <w:fldChar w:fldCharType="separate"/>
            </w:r>
            <w:r w:rsidR="009E6AC9">
              <w:rPr>
                <w:noProof/>
              </w:rPr>
              <w:t>36</w:t>
            </w:r>
            <w:r w:rsidR="0031649B">
              <w:rPr>
                <w:noProof/>
              </w:rPr>
              <w:fldChar w:fldCharType="end"/>
            </w:r>
            <w:r>
              <w:t>)</w:t>
            </w:r>
            <w:bookmarkEnd w:id="147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1830AD">
      <w:pPr>
        <w:pStyle w:val="31"/>
      </w:pPr>
      <w:bookmarkStart w:id="148" w:name="_Toc136296709"/>
      <w:r>
        <w:t>Решение СЛАУ</w:t>
      </w:r>
      <w:bookmarkEnd w:id="148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lastRenderedPageBreak/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</w:t>
      </w:r>
      <w:r w:rsidRPr="004516FC">
        <w:lastRenderedPageBreak/>
        <w:t xml:space="preserve">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A81C34">
      <w:pgSz w:w="11906" w:h="16838"/>
      <w:pgMar w:top="1135" w:right="849" w:bottom="2127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STRANGER" w:date="2024-05-23T14:11:00Z" w:initials="S">
    <w:p w14:paraId="3067EC13" w14:textId="7B3D0264" w:rsidR="0031649B" w:rsidRDefault="0031649B">
      <w:pPr>
        <w:pStyle w:val="af7"/>
      </w:pPr>
      <w:r>
        <w:rPr>
          <w:rStyle w:val="af6"/>
        </w:rPr>
        <w:annotationRef/>
      </w:r>
      <w:r>
        <w:t>Убрал местоимение</w:t>
      </w:r>
    </w:p>
  </w:comment>
  <w:comment w:id="8" w:author="STRANGER" w:date="2024-05-22T18:58:00Z" w:initials="S">
    <w:p w14:paraId="0C0E8C48" w14:textId="1E51BA07" w:rsidR="00022E79" w:rsidRDefault="00022E79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17" w:author="HOME" w:date="2024-05-13T03:10:00Z" w:initials="H">
    <w:p w14:paraId="72A3789A" w14:textId="436AC764" w:rsidR="00022E79" w:rsidRDefault="00022E79">
      <w:pPr>
        <w:pStyle w:val="af7"/>
      </w:pPr>
      <w:r>
        <w:rPr>
          <w:rStyle w:val="af6"/>
        </w:rPr>
        <w:annotationRef/>
      </w:r>
      <w:r>
        <w:t>Так как это не одновременный процесс (почти всегда)</w:t>
      </w:r>
    </w:p>
  </w:comment>
  <w:comment w:id="33" w:author="HOME" w:date="2024-05-02T06:58:00Z" w:initials="H">
    <w:p w14:paraId="6C399684" w14:textId="77777777" w:rsidR="00022E79" w:rsidRDefault="00022E79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45" w:author="HOME" w:date="2024-05-05T00:53:00Z" w:initials="H">
    <w:p w14:paraId="0ED1092B" w14:textId="146B8952" w:rsidR="00022E79" w:rsidRDefault="00022E79" w:rsidP="002213E8">
      <w:pPr>
        <w:pStyle w:val="af7"/>
      </w:pPr>
      <w:r>
        <w:rPr>
          <w:rStyle w:val="af6"/>
        </w:rPr>
        <w:annotationRef/>
      </w:r>
      <w:r>
        <w:t>Лучше удалить так как для нее нет констант.</w:t>
      </w:r>
    </w:p>
  </w:comment>
  <w:comment w:id="55" w:author="STRANGER" w:date="2024-05-17T03:34:00Z" w:initials="S">
    <w:p w14:paraId="5F8A1F49" w14:textId="4E346433" w:rsidR="00022E79" w:rsidRDefault="00022E79">
      <w:pPr>
        <w:pStyle w:val="af7"/>
      </w:pPr>
      <w:r>
        <w:rPr>
          <w:rStyle w:val="af6"/>
        </w:rPr>
        <w:annotationRef/>
      </w:r>
      <w:r>
        <w:t>инфа про сильные и слабые ингибиторы</w:t>
      </w:r>
    </w:p>
  </w:comment>
  <w:comment w:id="57" w:author="STRANGER" w:date="2024-05-22T12:13:00Z" w:initials="S">
    <w:p w14:paraId="11060C64" w14:textId="7FDC67C5" w:rsidR="00022E79" w:rsidRDefault="00022E79">
      <w:pPr>
        <w:pStyle w:val="af7"/>
      </w:pPr>
      <w:r>
        <w:rPr>
          <w:rStyle w:val="af6"/>
        </w:rPr>
        <w:annotationRef/>
      </w:r>
      <w:r>
        <w:t xml:space="preserve">нужно </w:t>
      </w:r>
      <w:proofErr w:type="gramStart"/>
      <w:r>
        <w:t>что то</w:t>
      </w:r>
      <w:proofErr w:type="gramEnd"/>
      <w:r>
        <w:t xml:space="preserve"> еще писать про это?</w:t>
      </w:r>
    </w:p>
  </w:comment>
  <w:comment w:id="58" w:author="HOME" w:date="2024-05-13T03:18:00Z" w:initials="H">
    <w:p w14:paraId="6C0B6587" w14:textId="1DAE4E91" w:rsidR="00022E79" w:rsidRDefault="00022E79">
      <w:pPr>
        <w:pStyle w:val="af7"/>
      </w:pPr>
      <w:r>
        <w:rPr>
          <w:rStyle w:val="af6"/>
        </w:rPr>
        <w:annotationRef/>
      </w:r>
      <w:r>
        <w:t>исправил ошибки</w:t>
      </w:r>
    </w:p>
  </w:comment>
  <w:comment w:id="62" w:author="HOME" w:date="2024-05-13T03:19:00Z" w:initials="H">
    <w:p w14:paraId="2E3127A2" w14:textId="6610CE80" w:rsidR="00022E79" w:rsidRDefault="00022E79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64" w:author="STRANGER" w:date="2024-05-17T03:54:00Z" w:initials="S">
    <w:p w14:paraId="319A8216" w14:textId="2ECF5F18" w:rsidR="00022E79" w:rsidRDefault="00022E79">
      <w:pPr>
        <w:pStyle w:val="af7"/>
      </w:pPr>
      <w:r>
        <w:rPr>
          <w:rStyle w:val="af6"/>
        </w:rPr>
        <w:annotationRef/>
      </w:r>
      <w:r>
        <w:t>спорное если не нужна выбрасываем</w:t>
      </w:r>
    </w:p>
  </w:comment>
  <w:comment w:id="71" w:author="HOME" w:date="2024-05-08T03:42:00Z" w:initials="H">
    <w:p w14:paraId="045C0E08" w14:textId="77777777" w:rsidR="00022E79" w:rsidRPr="009F5E5B" w:rsidRDefault="00022E79" w:rsidP="004E2653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77" w:author="HOME" w:date="2024-05-07T11:38:00Z" w:initials="H">
    <w:p w14:paraId="5A92FEB4" w14:textId="77777777" w:rsidR="00022E79" w:rsidRDefault="00022E79" w:rsidP="004E2653">
      <w:pPr>
        <w:pStyle w:val="af7"/>
      </w:pPr>
      <w:r>
        <w:rPr>
          <w:rStyle w:val="af6"/>
        </w:rPr>
        <w:annotationRef/>
      </w:r>
      <w:r>
        <w:t>Расчетная или эксперименттальная зависимость?</w:t>
      </w:r>
    </w:p>
  </w:comment>
  <w:comment w:id="78" w:author="HOME" w:date="2024-05-07T14:06:00Z" w:initials="H">
    <w:p w14:paraId="53693BE9" w14:textId="77777777" w:rsidR="00022E79" w:rsidRDefault="00022E79" w:rsidP="004E2653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80" w:author="STRANGER" w:date="2023-12-26T14:08:00Z" w:initials="S">
    <w:p w14:paraId="072C428C" w14:textId="77777777" w:rsidR="00022E79" w:rsidRDefault="00022E79" w:rsidP="004E2653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86" w:author="HOME" w:date="2024-04-21T18:52:00Z" w:initials="H">
    <w:p w14:paraId="586215C7" w14:textId="77777777" w:rsidR="00022E79" w:rsidRPr="00464025" w:rsidRDefault="00022E79" w:rsidP="004E2653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101" w:author="HOME" w:date="2024-04-30T23:56:00Z" w:initials="H">
    <w:p w14:paraId="47A600A8" w14:textId="77777777" w:rsidR="00022E79" w:rsidRDefault="00022E79" w:rsidP="00AA3745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02" w:author="STRANGER" w:date="2024-05-21T18:25:00Z" w:initials="S">
    <w:p w14:paraId="53E1136C" w14:textId="380A7648" w:rsidR="00022E79" w:rsidRDefault="00022E79">
      <w:pPr>
        <w:pStyle w:val="af7"/>
      </w:pPr>
      <w:r>
        <w:rPr>
          <w:rStyle w:val="af6"/>
        </w:rPr>
        <w:annotationRef/>
      </w:r>
      <w:r>
        <w:t>исправить концентрации</w:t>
      </w:r>
    </w:p>
  </w:comment>
  <w:comment w:id="110" w:author="STRANGER" w:date="2024-05-22T12:39:00Z" w:initials="S">
    <w:p w14:paraId="60EB5227" w14:textId="5CDF55D6" w:rsidR="00022E79" w:rsidRDefault="00022E79">
      <w:pPr>
        <w:pStyle w:val="af7"/>
      </w:pPr>
      <w:r>
        <w:rPr>
          <w:rStyle w:val="af6"/>
        </w:rPr>
        <w:annotationRef/>
      </w:r>
      <w:r>
        <w:t>выше написаны все гипотезы</w:t>
      </w:r>
    </w:p>
  </w:comment>
  <w:comment w:id="126" w:author="STRANGER" w:date="2024-05-17T21:18:00Z" w:initials="S">
    <w:p w14:paraId="3A041EBD" w14:textId="58C904D0" w:rsidR="00022E79" w:rsidRDefault="00022E79">
      <w:pPr>
        <w:pStyle w:val="af7"/>
      </w:pPr>
      <w:r>
        <w:rPr>
          <w:rStyle w:val="af6"/>
        </w:rPr>
        <w:annotationRef/>
      </w:r>
      <w:r>
        <w:t>Вставить значения этих коэффициентов</w:t>
      </w:r>
    </w:p>
  </w:comment>
  <w:comment w:id="131" w:author="STRANGER" w:date="2024-05-17T19:45:00Z" w:initials="S">
    <w:p w14:paraId="6A7BA293" w14:textId="7FC496D1" w:rsidR="00022E79" w:rsidRDefault="00022E79">
      <w:pPr>
        <w:pStyle w:val="af7"/>
      </w:pPr>
      <w:r>
        <w:rPr>
          <w:rStyle w:val="af6"/>
        </w:rPr>
        <w:annotationRef/>
      </w:r>
      <w:r>
        <w:t>Соотношение диффузий</w:t>
      </w:r>
    </w:p>
  </w:comment>
  <w:comment w:id="145" w:author="HOME" w:date="2023-05-27T23:19:00Z" w:initials="H">
    <w:p w14:paraId="1034BE59" w14:textId="77777777" w:rsidR="00022E79" w:rsidRDefault="00022E79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3067EC13" w15:done="0"/>
  <w15:commentEx w15:paraId="0C0E8C48" w15:done="0"/>
  <w15:commentEx w15:paraId="72A3789A" w15:done="0"/>
  <w15:commentEx w15:paraId="6C399684" w15:done="0"/>
  <w15:commentEx w15:paraId="0ED1092B" w15:done="0"/>
  <w15:commentEx w15:paraId="5F8A1F49" w15:done="0"/>
  <w15:commentEx w15:paraId="11060C64" w15:done="0"/>
  <w15:commentEx w15:paraId="6C0B6587" w15:done="0"/>
  <w15:commentEx w15:paraId="2E3127A2" w15:done="0"/>
  <w15:commentEx w15:paraId="319A8216" w15:done="0"/>
  <w15:commentEx w15:paraId="045C0E08" w15:done="0"/>
  <w15:commentEx w15:paraId="5A92FEB4" w15:done="0"/>
  <w15:commentEx w15:paraId="53693BE9" w15:done="0"/>
  <w15:commentEx w15:paraId="072C428C" w15:done="0"/>
  <w15:commentEx w15:paraId="586215C7" w15:done="0"/>
  <w15:commentEx w15:paraId="47A600A8" w15:done="0"/>
  <w15:commentEx w15:paraId="53E1136C" w15:done="0"/>
  <w15:commentEx w15:paraId="60EB5227" w15:done="0"/>
  <w15:commentEx w15:paraId="3A041EBD" w15:done="0"/>
  <w15:commentEx w15:paraId="6A7BA293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9EC0153" w16cex:dateUtc="2024-05-13T00:02:00Z"/>
  <w16cex:commentExtensible w16cex:durableId="281D0874" w16cex:dateUtc="2023-05-27T19:53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9EC02A1" w16cex:dateUtc="2024-05-13T00:08:00Z"/>
  <w16cex:commentExtensible w16cex:durableId="29EC0331" w16cex:dateUtc="2024-05-13T00:10:00Z"/>
  <w16cex:commentExtensible w16cex:durableId="29DD2C7A" w16cex:dateUtc="2024-05-01T18:02:00Z"/>
  <w16cex:commentExtensible w16cex:durableId="29DDB81A" w16cex:dateUtc="2024-05-02T03:58:00Z"/>
  <w16cex:commentExtensible w16cex:durableId="29DDAF3A" w16cex:dateUtc="2024-05-02T03:20:00Z"/>
  <w16cex:commentExtensible w16cex:durableId="29EC0404" w16cex:dateUtc="2024-05-13T00:14:00Z"/>
  <w16cex:commentExtensible w16cex:durableId="29E152D1" w16cex:dateUtc="2024-05-04T21:35:00Z"/>
  <w16cex:commentExtensible w16cex:durableId="29E15713" w16cex:dateUtc="2024-05-04T21:53:00Z"/>
  <w16cex:commentExtensible w16cex:durableId="29E0E142" w16cex:dateUtc="2024-05-04T13:30:00Z"/>
  <w16cex:commentExtensible w16cex:durableId="281D0E07" w16cex:dateUtc="2023-05-27T20:17:00Z"/>
  <w16cex:commentExtensible w16cex:durableId="29EC0509" w16cex:dateUtc="2024-05-13T00:18:00Z"/>
  <w16cex:commentExtensible w16cex:durableId="29EC053F" w16cex:dateUtc="2024-05-13T00:19:00Z"/>
  <w16cex:commentExtensible w16cex:durableId="29E57372" w16cex:dateUtc="2024-05-08T00:43:00Z"/>
  <w16cex:commentExtensible w16cex:durableId="29E57280" w16cex:dateUtc="2024-05-08T00:39:00Z"/>
  <w16cex:commentExtensible w16cex:durableId="281D0E76" w16cex:dateUtc="2023-05-27T20:19:00Z"/>
  <w16cex:commentExtensible w16cex:durableId="29DC03BF" w16cex:dateUtc="2024-04-30T20:56:00Z"/>
  <w16cex:commentExtensible w16cex:durableId="29EB605A" w16cex:dateUtc="2024-05-12T12:35:00Z"/>
  <w16cex:commentExtensible w16cex:durableId="29EBFF24" w16cex:dateUtc="2024-05-12T23:53:00Z"/>
  <w16cex:commentExtensible w16cex:durableId="29CE738A" w16cex:dateUtc="2024-04-20T14:02:00Z"/>
  <w16cex:commentExtensible w16cex:durableId="29EC1753" w16cex:dateUtc="2024-05-13T01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067EC13" w16cid:durableId="29F9CD08"/>
  <w16cid:commentId w16cid:paraId="0C0E8C48" w16cid:durableId="29F8BECB"/>
  <w16cid:commentId w16cid:paraId="72A3789A" w16cid:durableId="29EC0331"/>
  <w16cid:commentId w16cid:paraId="6C399684" w16cid:durableId="29DDB81A"/>
  <w16cid:commentId w16cid:paraId="0ED1092B" w16cid:durableId="29E15713"/>
  <w16cid:commentId w16cid:paraId="5F8A1F49" w16cid:durableId="29F14ED7"/>
  <w16cid:commentId w16cid:paraId="11060C64" w16cid:durableId="29F85FF5"/>
  <w16cid:commentId w16cid:paraId="6C0B6587" w16cid:durableId="29EC0509"/>
  <w16cid:commentId w16cid:paraId="2E3127A2" w16cid:durableId="29EC053F"/>
  <w16cid:commentId w16cid:paraId="319A8216" w16cid:durableId="29F1535A"/>
  <w16cid:commentId w16cid:paraId="045C0E08" w16cid:durableId="29E5733C"/>
  <w16cid:commentId w16cid:paraId="5A92FEB4" w16cid:durableId="29E49119"/>
  <w16cid:commentId w16cid:paraId="53693BE9" w16cid:durableId="29E4B3D6"/>
  <w16cid:commentId w16cid:paraId="072C428C" w16cid:durableId="29355CCA"/>
  <w16cid:commentId w16cid:paraId="586215C7" w16cid:durableId="29CFDEF0"/>
  <w16cid:commentId w16cid:paraId="47A600A8" w16cid:durableId="29DC03BF"/>
  <w16cid:commentId w16cid:paraId="53E1136C" w16cid:durableId="29F76591"/>
  <w16cid:commentId w16cid:paraId="60EB5227" w16cid:durableId="29F86619"/>
  <w16cid:commentId w16cid:paraId="3A041EBD" w16cid:durableId="29F24841"/>
  <w16cid:commentId w16cid:paraId="6A7BA293" w16cid:durableId="29F23255"/>
  <w16cid:commentId w16cid:paraId="1034BE59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9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D0A61F5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3"/>
  </w:num>
  <w:num w:numId="2">
    <w:abstractNumId w:val="11"/>
  </w:num>
  <w:num w:numId="3">
    <w:abstractNumId w:val="16"/>
  </w:num>
  <w:num w:numId="4">
    <w:abstractNumId w:val="18"/>
  </w:num>
  <w:num w:numId="5">
    <w:abstractNumId w:val="14"/>
  </w:num>
  <w:num w:numId="6">
    <w:abstractNumId w:val="21"/>
  </w:num>
  <w:num w:numId="7">
    <w:abstractNumId w:val="20"/>
  </w:num>
  <w:num w:numId="8">
    <w:abstractNumId w:val="22"/>
  </w:num>
  <w:num w:numId="9">
    <w:abstractNumId w:val="17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3"/>
  </w:num>
  <w:num w:numId="21">
    <w:abstractNumId w:val="10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5"/>
  </w:num>
  <w:num w:numId="36">
    <w:abstractNumId w:val="19"/>
  </w:num>
  <w:num w:numId="3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STRANGER">
    <w15:presenceInfo w15:providerId="None" w15:userId="STRANGER"/>
  </w15:person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34C7"/>
    <w:rsid w:val="000623B5"/>
    <w:rsid w:val="000636AD"/>
    <w:rsid w:val="00065995"/>
    <w:rsid w:val="00070CB4"/>
    <w:rsid w:val="00070F4C"/>
    <w:rsid w:val="00072C8E"/>
    <w:rsid w:val="00076ADB"/>
    <w:rsid w:val="0008355C"/>
    <w:rsid w:val="00084286"/>
    <w:rsid w:val="00084C50"/>
    <w:rsid w:val="00085433"/>
    <w:rsid w:val="00085FD0"/>
    <w:rsid w:val="00090C9C"/>
    <w:rsid w:val="000A6096"/>
    <w:rsid w:val="000A70BE"/>
    <w:rsid w:val="000A731B"/>
    <w:rsid w:val="000A762C"/>
    <w:rsid w:val="000C0D12"/>
    <w:rsid w:val="000C1A5C"/>
    <w:rsid w:val="000C4096"/>
    <w:rsid w:val="000D08D2"/>
    <w:rsid w:val="000D2246"/>
    <w:rsid w:val="000D4956"/>
    <w:rsid w:val="000E1A1C"/>
    <w:rsid w:val="000E1E56"/>
    <w:rsid w:val="000E2856"/>
    <w:rsid w:val="000E29C9"/>
    <w:rsid w:val="000E3899"/>
    <w:rsid w:val="000F0A48"/>
    <w:rsid w:val="000F0C2C"/>
    <w:rsid w:val="000F3DBA"/>
    <w:rsid w:val="000F7A86"/>
    <w:rsid w:val="00100834"/>
    <w:rsid w:val="00104AEB"/>
    <w:rsid w:val="00106AED"/>
    <w:rsid w:val="00113068"/>
    <w:rsid w:val="001215F9"/>
    <w:rsid w:val="00121867"/>
    <w:rsid w:val="00135E11"/>
    <w:rsid w:val="0015157D"/>
    <w:rsid w:val="00151AE6"/>
    <w:rsid w:val="001546B8"/>
    <w:rsid w:val="0015511F"/>
    <w:rsid w:val="00155AD0"/>
    <w:rsid w:val="0016359E"/>
    <w:rsid w:val="0016460D"/>
    <w:rsid w:val="001706B1"/>
    <w:rsid w:val="0018078D"/>
    <w:rsid w:val="00181538"/>
    <w:rsid w:val="00182F8F"/>
    <w:rsid w:val="001830AD"/>
    <w:rsid w:val="00185797"/>
    <w:rsid w:val="00186BFC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49E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2FCE"/>
    <w:rsid w:val="002361F2"/>
    <w:rsid w:val="00250AF8"/>
    <w:rsid w:val="00266885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2A8D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67"/>
    <w:rsid w:val="002E23F5"/>
    <w:rsid w:val="002E50FC"/>
    <w:rsid w:val="002E537C"/>
    <w:rsid w:val="002F7CCE"/>
    <w:rsid w:val="003007F1"/>
    <w:rsid w:val="003045FD"/>
    <w:rsid w:val="00314CC9"/>
    <w:rsid w:val="00315B54"/>
    <w:rsid w:val="0031649B"/>
    <w:rsid w:val="00322FE0"/>
    <w:rsid w:val="0033372E"/>
    <w:rsid w:val="00334BDC"/>
    <w:rsid w:val="003411EB"/>
    <w:rsid w:val="003465F2"/>
    <w:rsid w:val="003519C5"/>
    <w:rsid w:val="003556B8"/>
    <w:rsid w:val="0035661D"/>
    <w:rsid w:val="00357AB0"/>
    <w:rsid w:val="003624DA"/>
    <w:rsid w:val="00366548"/>
    <w:rsid w:val="00370121"/>
    <w:rsid w:val="003702EA"/>
    <w:rsid w:val="003813E5"/>
    <w:rsid w:val="00381DCD"/>
    <w:rsid w:val="00391860"/>
    <w:rsid w:val="003A1CEC"/>
    <w:rsid w:val="003A3775"/>
    <w:rsid w:val="003B144A"/>
    <w:rsid w:val="003C4B53"/>
    <w:rsid w:val="003D0F4E"/>
    <w:rsid w:val="003D2F42"/>
    <w:rsid w:val="003D407A"/>
    <w:rsid w:val="003E3078"/>
    <w:rsid w:val="003E3772"/>
    <w:rsid w:val="003E6BFA"/>
    <w:rsid w:val="003F2667"/>
    <w:rsid w:val="003F32FE"/>
    <w:rsid w:val="003F6AC6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82DC2"/>
    <w:rsid w:val="004851CE"/>
    <w:rsid w:val="00486E89"/>
    <w:rsid w:val="00496D26"/>
    <w:rsid w:val="004A2373"/>
    <w:rsid w:val="004A4849"/>
    <w:rsid w:val="004A5B23"/>
    <w:rsid w:val="004B0346"/>
    <w:rsid w:val="004C365F"/>
    <w:rsid w:val="004C6295"/>
    <w:rsid w:val="004D2F06"/>
    <w:rsid w:val="004E010E"/>
    <w:rsid w:val="004E1108"/>
    <w:rsid w:val="004E2653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355DE"/>
    <w:rsid w:val="005365E7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3F9"/>
    <w:rsid w:val="00594BC5"/>
    <w:rsid w:val="00594BDA"/>
    <w:rsid w:val="005A255D"/>
    <w:rsid w:val="005A4800"/>
    <w:rsid w:val="005B0524"/>
    <w:rsid w:val="005B2B32"/>
    <w:rsid w:val="005B5CB4"/>
    <w:rsid w:val="005C2873"/>
    <w:rsid w:val="005D03FE"/>
    <w:rsid w:val="005D76ED"/>
    <w:rsid w:val="005E3914"/>
    <w:rsid w:val="005F03F8"/>
    <w:rsid w:val="005F20A6"/>
    <w:rsid w:val="005F29AD"/>
    <w:rsid w:val="005F458C"/>
    <w:rsid w:val="0060053A"/>
    <w:rsid w:val="006018B5"/>
    <w:rsid w:val="00603512"/>
    <w:rsid w:val="00615955"/>
    <w:rsid w:val="00616CA1"/>
    <w:rsid w:val="0062091C"/>
    <w:rsid w:val="00622644"/>
    <w:rsid w:val="00624837"/>
    <w:rsid w:val="00625DDD"/>
    <w:rsid w:val="006350EC"/>
    <w:rsid w:val="00640613"/>
    <w:rsid w:val="00641540"/>
    <w:rsid w:val="0064204E"/>
    <w:rsid w:val="00643638"/>
    <w:rsid w:val="006516FF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A08A6"/>
    <w:rsid w:val="006A670C"/>
    <w:rsid w:val="006A74F0"/>
    <w:rsid w:val="006B011C"/>
    <w:rsid w:val="006B298D"/>
    <w:rsid w:val="006B3795"/>
    <w:rsid w:val="006B5619"/>
    <w:rsid w:val="006B5E8D"/>
    <w:rsid w:val="006C33A2"/>
    <w:rsid w:val="006D39F5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706BF1"/>
    <w:rsid w:val="007075FB"/>
    <w:rsid w:val="00707EA0"/>
    <w:rsid w:val="00710A0C"/>
    <w:rsid w:val="00710AD0"/>
    <w:rsid w:val="007110E7"/>
    <w:rsid w:val="007177EA"/>
    <w:rsid w:val="007203D1"/>
    <w:rsid w:val="00722E49"/>
    <w:rsid w:val="007249B4"/>
    <w:rsid w:val="0073324E"/>
    <w:rsid w:val="00733E49"/>
    <w:rsid w:val="00734987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2A24"/>
    <w:rsid w:val="007A4AA8"/>
    <w:rsid w:val="007A69AB"/>
    <w:rsid w:val="007A6C1D"/>
    <w:rsid w:val="007A7E3A"/>
    <w:rsid w:val="007B2366"/>
    <w:rsid w:val="007B64A4"/>
    <w:rsid w:val="007C162A"/>
    <w:rsid w:val="007C20D8"/>
    <w:rsid w:val="007C2162"/>
    <w:rsid w:val="007C2DD4"/>
    <w:rsid w:val="007C3BAB"/>
    <w:rsid w:val="007C42F2"/>
    <w:rsid w:val="007C62EF"/>
    <w:rsid w:val="007D0CFC"/>
    <w:rsid w:val="007E281D"/>
    <w:rsid w:val="007E6D93"/>
    <w:rsid w:val="007F0475"/>
    <w:rsid w:val="007F42C4"/>
    <w:rsid w:val="007F5D6C"/>
    <w:rsid w:val="00803181"/>
    <w:rsid w:val="008078BE"/>
    <w:rsid w:val="00810805"/>
    <w:rsid w:val="008209BC"/>
    <w:rsid w:val="0082246B"/>
    <w:rsid w:val="00832871"/>
    <w:rsid w:val="00832A99"/>
    <w:rsid w:val="008355DC"/>
    <w:rsid w:val="00835A27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1786"/>
    <w:rsid w:val="008B2FB8"/>
    <w:rsid w:val="008B3582"/>
    <w:rsid w:val="008B57F1"/>
    <w:rsid w:val="008B5BA9"/>
    <w:rsid w:val="008B64B9"/>
    <w:rsid w:val="008B726B"/>
    <w:rsid w:val="008B74CF"/>
    <w:rsid w:val="008C0727"/>
    <w:rsid w:val="008C0A16"/>
    <w:rsid w:val="008C512A"/>
    <w:rsid w:val="008C6339"/>
    <w:rsid w:val="008C69BF"/>
    <w:rsid w:val="008D4FAF"/>
    <w:rsid w:val="008E095F"/>
    <w:rsid w:val="008E4497"/>
    <w:rsid w:val="008E57B9"/>
    <w:rsid w:val="008F4A9F"/>
    <w:rsid w:val="00901DB2"/>
    <w:rsid w:val="0091350D"/>
    <w:rsid w:val="00915A42"/>
    <w:rsid w:val="00917C8A"/>
    <w:rsid w:val="00920294"/>
    <w:rsid w:val="00920ECB"/>
    <w:rsid w:val="009225C9"/>
    <w:rsid w:val="00924825"/>
    <w:rsid w:val="009259E8"/>
    <w:rsid w:val="0093042C"/>
    <w:rsid w:val="00933E7A"/>
    <w:rsid w:val="00934B5D"/>
    <w:rsid w:val="00935588"/>
    <w:rsid w:val="00940D78"/>
    <w:rsid w:val="009506A8"/>
    <w:rsid w:val="00951D9D"/>
    <w:rsid w:val="009526D7"/>
    <w:rsid w:val="009574D7"/>
    <w:rsid w:val="00957552"/>
    <w:rsid w:val="009661DD"/>
    <w:rsid w:val="0096735B"/>
    <w:rsid w:val="009731B4"/>
    <w:rsid w:val="00974093"/>
    <w:rsid w:val="009757A1"/>
    <w:rsid w:val="00977CDE"/>
    <w:rsid w:val="009826F6"/>
    <w:rsid w:val="00983B76"/>
    <w:rsid w:val="009923DE"/>
    <w:rsid w:val="00994560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B5B"/>
    <w:rsid w:val="009C7D6A"/>
    <w:rsid w:val="009D29C4"/>
    <w:rsid w:val="009D72AB"/>
    <w:rsid w:val="009E6AC9"/>
    <w:rsid w:val="009F25DA"/>
    <w:rsid w:val="009F2B12"/>
    <w:rsid w:val="009F5D5D"/>
    <w:rsid w:val="009F5E5B"/>
    <w:rsid w:val="00A028EF"/>
    <w:rsid w:val="00A03F66"/>
    <w:rsid w:val="00A111DD"/>
    <w:rsid w:val="00A14AF9"/>
    <w:rsid w:val="00A15277"/>
    <w:rsid w:val="00A172C7"/>
    <w:rsid w:val="00A30139"/>
    <w:rsid w:val="00A30DEA"/>
    <w:rsid w:val="00A33384"/>
    <w:rsid w:val="00A3340D"/>
    <w:rsid w:val="00A374FD"/>
    <w:rsid w:val="00A41419"/>
    <w:rsid w:val="00A4663B"/>
    <w:rsid w:val="00A535A2"/>
    <w:rsid w:val="00A55603"/>
    <w:rsid w:val="00A614AA"/>
    <w:rsid w:val="00A63A7F"/>
    <w:rsid w:val="00A64D5E"/>
    <w:rsid w:val="00A66405"/>
    <w:rsid w:val="00A67B7D"/>
    <w:rsid w:val="00A717E9"/>
    <w:rsid w:val="00A72943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A3745"/>
    <w:rsid w:val="00AA41DF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6560"/>
    <w:rsid w:val="00AE65DE"/>
    <w:rsid w:val="00AF29CC"/>
    <w:rsid w:val="00B06FA7"/>
    <w:rsid w:val="00B1366D"/>
    <w:rsid w:val="00B13846"/>
    <w:rsid w:val="00B149E8"/>
    <w:rsid w:val="00B161C3"/>
    <w:rsid w:val="00B17488"/>
    <w:rsid w:val="00B2000A"/>
    <w:rsid w:val="00B20030"/>
    <w:rsid w:val="00B21547"/>
    <w:rsid w:val="00B251BB"/>
    <w:rsid w:val="00B307FF"/>
    <w:rsid w:val="00B31322"/>
    <w:rsid w:val="00B33633"/>
    <w:rsid w:val="00B41948"/>
    <w:rsid w:val="00B43905"/>
    <w:rsid w:val="00B5342D"/>
    <w:rsid w:val="00B53BE1"/>
    <w:rsid w:val="00B55FD9"/>
    <w:rsid w:val="00B624E9"/>
    <w:rsid w:val="00B639EF"/>
    <w:rsid w:val="00B6687A"/>
    <w:rsid w:val="00B7145C"/>
    <w:rsid w:val="00B72707"/>
    <w:rsid w:val="00B83301"/>
    <w:rsid w:val="00B90127"/>
    <w:rsid w:val="00B93AB1"/>
    <w:rsid w:val="00BA01C5"/>
    <w:rsid w:val="00BA0433"/>
    <w:rsid w:val="00BA43C8"/>
    <w:rsid w:val="00BA55B4"/>
    <w:rsid w:val="00BA58D0"/>
    <w:rsid w:val="00BA6398"/>
    <w:rsid w:val="00BA757A"/>
    <w:rsid w:val="00BC0A1B"/>
    <w:rsid w:val="00BC1927"/>
    <w:rsid w:val="00BD177C"/>
    <w:rsid w:val="00BD262E"/>
    <w:rsid w:val="00BD7075"/>
    <w:rsid w:val="00BE3A74"/>
    <w:rsid w:val="00BF5A29"/>
    <w:rsid w:val="00BF7669"/>
    <w:rsid w:val="00C04EB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901D6"/>
    <w:rsid w:val="00CA455A"/>
    <w:rsid w:val="00CA60E1"/>
    <w:rsid w:val="00CC065B"/>
    <w:rsid w:val="00CC1E95"/>
    <w:rsid w:val="00CD6E55"/>
    <w:rsid w:val="00CD75EB"/>
    <w:rsid w:val="00CD7ED0"/>
    <w:rsid w:val="00CE08C2"/>
    <w:rsid w:val="00CE2C80"/>
    <w:rsid w:val="00CE4132"/>
    <w:rsid w:val="00CE5B64"/>
    <w:rsid w:val="00CF3100"/>
    <w:rsid w:val="00CF37D1"/>
    <w:rsid w:val="00CF790A"/>
    <w:rsid w:val="00D14EAD"/>
    <w:rsid w:val="00D15BA6"/>
    <w:rsid w:val="00D16964"/>
    <w:rsid w:val="00D26A5A"/>
    <w:rsid w:val="00D302CC"/>
    <w:rsid w:val="00D365B1"/>
    <w:rsid w:val="00D4126A"/>
    <w:rsid w:val="00D455AC"/>
    <w:rsid w:val="00D46182"/>
    <w:rsid w:val="00D536A7"/>
    <w:rsid w:val="00D55043"/>
    <w:rsid w:val="00D624F4"/>
    <w:rsid w:val="00D62FE7"/>
    <w:rsid w:val="00D65AD5"/>
    <w:rsid w:val="00D6729A"/>
    <w:rsid w:val="00D70381"/>
    <w:rsid w:val="00D70E69"/>
    <w:rsid w:val="00D776E6"/>
    <w:rsid w:val="00D83E38"/>
    <w:rsid w:val="00D84FC6"/>
    <w:rsid w:val="00D87901"/>
    <w:rsid w:val="00D9614B"/>
    <w:rsid w:val="00DA1E9E"/>
    <w:rsid w:val="00DA335D"/>
    <w:rsid w:val="00DB0A27"/>
    <w:rsid w:val="00DB1533"/>
    <w:rsid w:val="00DB3A98"/>
    <w:rsid w:val="00DB5276"/>
    <w:rsid w:val="00DB7950"/>
    <w:rsid w:val="00DB7A55"/>
    <w:rsid w:val="00DB7FD1"/>
    <w:rsid w:val="00DC232A"/>
    <w:rsid w:val="00DC6524"/>
    <w:rsid w:val="00DD46C5"/>
    <w:rsid w:val="00DF065F"/>
    <w:rsid w:val="00DF3219"/>
    <w:rsid w:val="00DF348A"/>
    <w:rsid w:val="00E0300F"/>
    <w:rsid w:val="00E14C24"/>
    <w:rsid w:val="00E1570A"/>
    <w:rsid w:val="00E15B45"/>
    <w:rsid w:val="00E17288"/>
    <w:rsid w:val="00E17D83"/>
    <w:rsid w:val="00E2038C"/>
    <w:rsid w:val="00E33132"/>
    <w:rsid w:val="00E35DFB"/>
    <w:rsid w:val="00E4126D"/>
    <w:rsid w:val="00E4195A"/>
    <w:rsid w:val="00E5221E"/>
    <w:rsid w:val="00E53400"/>
    <w:rsid w:val="00E55438"/>
    <w:rsid w:val="00E600B1"/>
    <w:rsid w:val="00E6012B"/>
    <w:rsid w:val="00E60B9D"/>
    <w:rsid w:val="00E62F68"/>
    <w:rsid w:val="00E63F19"/>
    <w:rsid w:val="00E6456F"/>
    <w:rsid w:val="00E673EF"/>
    <w:rsid w:val="00E67AEA"/>
    <w:rsid w:val="00E756F5"/>
    <w:rsid w:val="00E87F19"/>
    <w:rsid w:val="00E90217"/>
    <w:rsid w:val="00EA04CB"/>
    <w:rsid w:val="00EB6059"/>
    <w:rsid w:val="00EB75C0"/>
    <w:rsid w:val="00EC40C2"/>
    <w:rsid w:val="00EC73B0"/>
    <w:rsid w:val="00EC7F7A"/>
    <w:rsid w:val="00ED0693"/>
    <w:rsid w:val="00ED0D17"/>
    <w:rsid w:val="00EE0C78"/>
    <w:rsid w:val="00EE6ED7"/>
    <w:rsid w:val="00EF3673"/>
    <w:rsid w:val="00EF7194"/>
    <w:rsid w:val="00F01D92"/>
    <w:rsid w:val="00F041E2"/>
    <w:rsid w:val="00F046B5"/>
    <w:rsid w:val="00F11CBC"/>
    <w:rsid w:val="00F12DE4"/>
    <w:rsid w:val="00F31E32"/>
    <w:rsid w:val="00F35CEF"/>
    <w:rsid w:val="00F36649"/>
    <w:rsid w:val="00F36813"/>
    <w:rsid w:val="00F40FFF"/>
    <w:rsid w:val="00F45ACA"/>
    <w:rsid w:val="00F522FF"/>
    <w:rsid w:val="00F605CF"/>
    <w:rsid w:val="00F644EC"/>
    <w:rsid w:val="00F713F9"/>
    <w:rsid w:val="00F73A9F"/>
    <w:rsid w:val="00F744DA"/>
    <w:rsid w:val="00F75ED3"/>
    <w:rsid w:val="00F802DA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3293"/>
    <w:rsid w:val="00FA370F"/>
    <w:rsid w:val="00FB0E50"/>
    <w:rsid w:val="00FB18D5"/>
    <w:rsid w:val="00FB2D6C"/>
    <w:rsid w:val="00FB3288"/>
    <w:rsid w:val="00FB4228"/>
    <w:rsid w:val="00FB4845"/>
    <w:rsid w:val="00FC3215"/>
    <w:rsid w:val="00FC3DF4"/>
    <w:rsid w:val="00FC3ECE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B161C3"/>
    <w:pPr>
      <w:keepNext/>
      <w:keepLines/>
      <w:numPr>
        <w:ilvl w:val="1"/>
        <w:numId w:val="1"/>
      </w:numPr>
      <w:spacing w:before="240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B161C3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17"/>
      </w:numPr>
      <w:ind w:left="567"/>
      <w:outlineLvl w:val="3"/>
    </w:p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2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eastAsia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image" Target="media/image11.png"/><Relationship Id="rId42" Type="http://schemas.openxmlformats.org/officeDocument/2006/relationships/image" Target="media/image25.png"/><Relationship Id="rId47" Type="http://schemas.openxmlformats.org/officeDocument/2006/relationships/image" Target="media/image29.emf"/><Relationship Id="rId63" Type="http://schemas.openxmlformats.org/officeDocument/2006/relationships/image" Target="media/image42.jpeg"/><Relationship Id="rId68" Type="http://schemas.openxmlformats.org/officeDocument/2006/relationships/image" Target="media/image47.jpeg"/><Relationship Id="rId84" Type="http://schemas.openxmlformats.org/officeDocument/2006/relationships/image" Target="media/image63.jpeg"/><Relationship Id="rId89" Type="http://schemas.openxmlformats.org/officeDocument/2006/relationships/fontTable" Target="fontTable.xml"/><Relationship Id="rId16" Type="http://schemas.openxmlformats.org/officeDocument/2006/relationships/oleObject" Target="embeddings/oleObject1.bin"/><Relationship Id="rId11" Type="http://schemas.openxmlformats.org/officeDocument/2006/relationships/image" Target="media/image3.png"/><Relationship Id="rId32" Type="http://schemas.openxmlformats.org/officeDocument/2006/relationships/image" Target="media/image18.e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2.bin"/><Relationship Id="rId58" Type="http://schemas.openxmlformats.org/officeDocument/2006/relationships/image" Target="media/image37.png"/><Relationship Id="rId74" Type="http://schemas.openxmlformats.org/officeDocument/2006/relationships/image" Target="media/image53.png"/><Relationship Id="rId79" Type="http://schemas.openxmlformats.org/officeDocument/2006/relationships/image" Target="media/image58.jpeg"/><Relationship Id="rId5" Type="http://schemas.openxmlformats.org/officeDocument/2006/relationships/webSettings" Target="webSettings.xml"/><Relationship Id="rId90" Type="http://schemas.microsoft.com/office/2011/relationships/people" Target="people.xml"/><Relationship Id="rId22" Type="http://schemas.openxmlformats.org/officeDocument/2006/relationships/image" Target="media/image12.emf"/><Relationship Id="rId27" Type="http://schemas.openxmlformats.org/officeDocument/2006/relationships/oleObject" Target="embeddings/oleObject5.bin"/><Relationship Id="rId43" Type="http://schemas.openxmlformats.org/officeDocument/2006/relationships/image" Target="media/image26.png"/><Relationship Id="rId48" Type="http://schemas.openxmlformats.org/officeDocument/2006/relationships/oleObject" Target="embeddings/oleObject11.bin"/><Relationship Id="rId64" Type="http://schemas.openxmlformats.org/officeDocument/2006/relationships/image" Target="media/image43.png"/><Relationship Id="rId69" Type="http://schemas.openxmlformats.org/officeDocument/2006/relationships/image" Target="media/image48.jpeg"/><Relationship Id="rId8" Type="http://schemas.microsoft.com/office/2016/09/relationships/commentsIds" Target="commentsIds.xml"/><Relationship Id="rId51" Type="http://schemas.openxmlformats.org/officeDocument/2006/relationships/image" Target="media/image32.png"/><Relationship Id="rId72" Type="http://schemas.openxmlformats.org/officeDocument/2006/relationships/image" Target="media/image51.png"/><Relationship Id="rId80" Type="http://schemas.openxmlformats.org/officeDocument/2006/relationships/image" Target="media/image59.jpeg"/><Relationship Id="rId85" Type="http://schemas.openxmlformats.org/officeDocument/2006/relationships/image" Target="media/image64.jpeg"/><Relationship Id="rId93" Type="http://schemas.microsoft.com/office/2018/08/relationships/commentsExtensible" Target="commentsExtensible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7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0.bin"/><Relationship Id="rId59" Type="http://schemas.openxmlformats.org/officeDocument/2006/relationships/image" Target="media/image38.png"/><Relationship Id="rId67" Type="http://schemas.openxmlformats.org/officeDocument/2006/relationships/image" Target="media/image46.jpg"/><Relationship Id="rId20" Type="http://schemas.openxmlformats.org/officeDocument/2006/relationships/image" Target="media/image10.png"/><Relationship Id="rId41" Type="http://schemas.openxmlformats.org/officeDocument/2006/relationships/image" Target="media/image24.png"/><Relationship Id="rId54" Type="http://schemas.openxmlformats.org/officeDocument/2006/relationships/image" Target="media/image34.jpeg"/><Relationship Id="rId62" Type="http://schemas.openxmlformats.org/officeDocument/2006/relationships/image" Target="media/image41.jpe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83" Type="http://schemas.openxmlformats.org/officeDocument/2006/relationships/image" Target="media/image62.jpeg"/><Relationship Id="rId88" Type="http://schemas.openxmlformats.org/officeDocument/2006/relationships/image" Target="media/image67.png"/><Relationship Id="rId9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7.emf"/><Relationship Id="rId23" Type="http://schemas.openxmlformats.org/officeDocument/2006/relationships/oleObject" Target="embeddings/oleObject3.bin"/><Relationship Id="rId28" Type="http://schemas.openxmlformats.org/officeDocument/2006/relationships/image" Target="media/image15.emf"/><Relationship Id="rId36" Type="http://schemas.openxmlformats.org/officeDocument/2006/relationships/image" Target="media/image20.emf"/><Relationship Id="rId49" Type="http://schemas.openxmlformats.org/officeDocument/2006/relationships/image" Target="media/image30.png"/><Relationship Id="rId57" Type="http://schemas.openxmlformats.org/officeDocument/2006/relationships/image" Target="media/image36.png"/><Relationship Id="rId10" Type="http://schemas.openxmlformats.org/officeDocument/2006/relationships/image" Target="media/image2.png"/><Relationship Id="rId31" Type="http://schemas.openxmlformats.org/officeDocument/2006/relationships/image" Target="media/image17.png"/><Relationship Id="rId44" Type="http://schemas.openxmlformats.org/officeDocument/2006/relationships/image" Target="media/image27.png"/><Relationship Id="rId52" Type="http://schemas.openxmlformats.org/officeDocument/2006/relationships/image" Target="media/image33.emf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81" Type="http://schemas.openxmlformats.org/officeDocument/2006/relationships/image" Target="media/image60.jpeg"/><Relationship Id="rId86" Type="http://schemas.openxmlformats.org/officeDocument/2006/relationships/image" Target="media/image65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emf"/><Relationship Id="rId39" Type="http://schemas.openxmlformats.org/officeDocument/2006/relationships/image" Target="media/image22.png"/><Relationship Id="rId34" Type="http://schemas.openxmlformats.org/officeDocument/2006/relationships/image" Target="media/image19.emf"/><Relationship Id="rId50" Type="http://schemas.openxmlformats.org/officeDocument/2006/relationships/image" Target="media/image31.png"/><Relationship Id="rId55" Type="http://schemas.openxmlformats.org/officeDocument/2006/relationships/image" Target="media/image310.jpeg"/><Relationship Id="rId76" Type="http://schemas.openxmlformats.org/officeDocument/2006/relationships/image" Target="media/image55.png"/><Relationship Id="rId7" Type="http://schemas.microsoft.com/office/2011/relationships/commentsExtended" Target="commentsExtended.xml"/><Relationship Id="rId71" Type="http://schemas.openxmlformats.org/officeDocument/2006/relationships/image" Target="media/image50.png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3.emf"/><Relationship Id="rId40" Type="http://schemas.openxmlformats.org/officeDocument/2006/relationships/image" Target="media/image23.png"/><Relationship Id="rId45" Type="http://schemas.openxmlformats.org/officeDocument/2006/relationships/image" Target="media/image28.emf"/><Relationship Id="rId66" Type="http://schemas.openxmlformats.org/officeDocument/2006/relationships/image" Target="media/image45.png"/><Relationship Id="rId87" Type="http://schemas.openxmlformats.org/officeDocument/2006/relationships/image" Target="media/image66.png"/><Relationship Id="rId61" Type="http://schemas.openxmlformats.org/officeDocument/2006/relationships/image" Target="media/image40.png"/><Relationship Id="rId82" Type="http://schemas.openxmlformats.org/officeDocument/2006/relationships/image" Target="media/image61.jpeg"/><Relationship Id="rId19" Type="http://schemas.openxmlformats.org/officeDocument/2006/relationships/oleObject" Target="embeddings/oleObject2.bin"/><Relationship Id="rId14" Type="http://schemas.openxmlformats.org/officeDocument/2006/relationships/image" Target="media/image6.png"/><Relationship Id="rId30" Type="http://schemas.openxmlformats.org/officeDocument/2006/relationships/image" Target="media/image16.png"/><Relationship Id="rId35" Type="http://schemas.openxmlformats.org/officeDocument/2006/relationships/oleObject" Target="embeddings/oleObject8.bin"/><Relationship Id="rId56" Type="http://schemas.openxmlformats.org/officeDocument/2006/relationships/image" Target="media/image35.png"/><Relationship Id="rId77" Type="http://schemas.openxmlformats.org/officeDocument/2006/relationships/image" Target="media/image5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33F083F08244F1B1F8971A472719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A37A00-59CD-4879-AD76-BEF004C35BAD}"/>
      </w:docPartPr>
      <w:docPartBody>
        <w:p w:rsidR="00B07A55" w:rsidRDefault="00B07A55" w:rsidP="00B07A55">
          <w:pPr>
            <w:pStyle w:val="E233F083F08244F1B1F8971A472719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81654"/>
    <w:rsid w:val="0008314F"/>
    <w:rsid w:val="00083A6D"/>
    <w:rsid w:val="00196C92"/>
    <w:rsid w:val="002234D4"/>
    <w:rsid w:val="00230829"/>
    <w:rsid w:val="002C79D6"/>
    <w:rsid w:val="00331248"/>
    <w:rsid w:val="003463F7"/>
    <w:rsid w:val="00494885"/>
    <w:rsid w:val="00511E9D"/>
    <w:rsid w:val="00550652"/>
    <w:rsid w:val="00667EFE"/>
    <w:rsid w:val="006F0421"/>
    <w:rsid w:val="007C567D"/>
    <w:rsid w:val="00842035"/>
    <w:rsid w:val="00937BB0"/>
    <w:rsid w:val="009C4E82"/>
    <w:rsid w:val="00A11A74"/>
    <w:rsid w:val="00A14089"/>
    <w:rsid w:val="00B07A55"/>
    <w:rsid w:val="00B1676B"/>
    <w:rsid w:val="00B21C41"/>
    <w:rsid w:val="00B45D2B"/>
    <w:rsid w:val="00CB10D0"/>
    <w:rsid w:val="00CF0486"/>
    <w:rsid w:val="00D1263A"/>
    <w:rsid w:val="00D426A2"/>
    <w:rsid w:val="00F2308C"/>
    <w:rsid w:val="00F2564A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C4E82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  <w:style w:type="paragraph" w:customStyle="1" w:styleId="77F26F9479CF43A4AA14450BCE98A94F">
    <w:name w:val="77F26F9479CF43A4AA14450BCE98A94F"/>
    <w:rsid w:val="00B45D2B"/>
  </w:style>
  <w:style w:type="paragraph" w:customStyle="1" w:styleId="307FD9C355294870A7ED11FD55CB77DD">
    <w:name w:val="307FD9C355294870A7ED11FD55CB77DD"/>
    <w:rsid w:val="00B45D2B"/>
  </w:style>
  <w:style w:type="paragraph" w:customStyle="1" w:styleId="87CE3CFDCF5F47949E09F0CB309B9615">
    <w:name w:val="87CE3CFDCF5F47949E09F0CB309B9615"/>
    <w:rsid w:val="00B45D2B"/>
  </w:style>
  <w:style w:type="paragraph" w:customStyle="1" w:styleId="636C775F082A4BB587B71E6B2C63FCFF">
    <w:name w:val="636C775F082A4BB587B71E6B2C63FCFF"/>
    <w:rsid w:val="00B45D2B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CDA6786D-15E6-4C47-9892-BD2617EFCD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11</TotalTime>
  <Pages>93</Pages>
  <Words>99766</Words>
  <Characters>568667</Characters>
  <Application>Microsoft Office Word</Application>
  <DocSecurity>0</DocSecurity>
  <Lines>4738</Lines>
  <Paragraphs>13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426</cp:revision>
  <dcterms:created xsi:type="dcterms:W3CDTF">2024-04-20T13:51:00Z</dcterms:created>
  <dcterms:modified xsi:type="dcterms:W3CDTF">2024-05-23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